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1C37" w:rsidRPr="002B60CA" w:rsidRDefault="007C1C37" w:rsidP="00CC6DC1">
      <w:pPr>
        <w:pStyle w:val="31"/>
        <w:widowControl w:val="0"/>
        <w:spacing w:line="240" w:lineRule="auto"/>
        <w:ind w:firstLine="0"/>
        <w:rPr>
          <w:b/>
          <w:sz w:val="28"/>
          <w:szCs w:val="28"/>
        </w:rPr>
      </w:pPr>
      <w:r w:rsidRPr="002B60CA">
        <w:rPr>
          <w:b/>
          <w:sz w:val="28"/>
          <w:szCs w:val="28"/>
        </w:rPr>
        <w:t>Министерство науки и</w:t>
      </w:r>
      <w:r w:rsidRPr="009E1E3B">
        <w:rPr>
          <w:b/>
          <w:sz w:val="28"/>
          <w:szCs w:val="28"/>
          <w:lang w:val="ru-RU"/>
        </w:rPr>
        <w:t xml:space="preserve"> высшего</w:t>
      </w:r>
      <w:r w:rsidRPr="002B60CA">
        <w:rPr>
          <w:b/>
          <w:sz w:val="28"/>
          <w:szCs w:val="28"/>
        </w:rPr>
        <w:t xml:space="preserve"> образования РФ</w:t>
      </w:r>
    </w:p>
    <w:p w:rsidR="007C1C37" w:rsidRPr="002B60CA" w:rsidRDefault="007C1C37" w:rsidP="00CC6DC1">
      <w:pPr>
        <w:pStyle w:val="31"/>
        <w:widowControl w:val="0"/>
        <w:spacing w:line="240" w:lineRule="auto"/>
        <w:ind w:firstLine="0"/>
        <w:rPr>
          <w:sz w:val="28"/>
          <w:szCs w:val="28"/>
        </w:rPr>
      </w:pPr>
      <w:r w:rsidRPr="002B60CA">
        <w:rPr>
          <w:b/>
          <w:sz w:val="28"/>
          <w:szCs w:val="28"/>
        </w:rPr>
        <w:t>Федеральное государственное бюджетное образовательное учреждение высшего образования</w:t>
      </w:r>
      <w:r w:rsidRPr="002B60CA">
        <w:rPr>
          <w:sz w:val="28"/>
          <w:szCs w:val="28"/>
        </w:rPr>
        <w:t xml:space="preserve"> </w:t>
      </w:r>
    </w:p>
    <w:p w:rsidR="007C1C37" w:rsidRPr="002B60CA" w:rsidRDefault="007C1C37" w:rsidP="00CC6DC1">
      <w:pPr>
        <w:pStyle w:val="31"/>
        <w:widowControl w:val="0"/>
        <w:spacing w:line="240" w:lineRule="auto"/>
        <w:ind w:firstLine="0"/>
        <w:rPr>
          <w:b/>
          <w:sz w:val="28"/>
          <w:szCs w:val="28"/>
        </w:rPr>
      </w:pPr>
      <w:r w:rsidRPr="002B60CA">
        <w:rPr>
          <w:b/>
          <w:sz w:val="28"/>
          <w:szCs w:val="28"/>
        </w:rPr>
        <w:t>«Уфимский университет</w:t>
      </w:r>
      <w:r w:rsidRPr="008E58BB">
        <w:rPr>
          <w:b/>
          <w:sz w:val="28"/>
          <w:szCs w:val="28"/>
          <w:lang w:val="ru-RU"/>
        </w:rPr>
        <w:t xml:space="preserve"> </w:t>
      </w:r>
      <w:r>
        <w:rPr>
          <w:b/>
          <w:sz w:val="28"/>
          <w:szCs w:val="28"/>
          <w:lang w:val="ru-RU"/>
        </w:rPr>
        <w:t>науки и технологий</w:t>
      </w:r>
      <w:r w:rsidRPr="002B60CA">
        <w:rPr>
          <w:b/>
          <w:sz w:val="28"/>
          <w:szCs w:val="28"/>
        </w:rPr>
        <w:t>»</w:t>
      </w:r>
    </w:p>
    <w:p w:rsidR="007C1C37" w:rsidRPr="00B305F4" w:rsidRDefault="007C1C37" w:rsidP="00CC6DC1">
      <w:pPr>
        <w:pStyle w:val="31"/>
        <w:widowControl w:val="0"/>
        <w:spacing w:line="240" w:lineRule="auto"/>
        <w:ind w:firstLine="0"/>
        <w:rPr>
          <w:sz w:val="28"/>
          <w:szCs w:val="28"/>
        </w:rPr>
      </w:pPr>
    </w:p>
    <w:p w:rsidR="007C1C37" w:rsidRPr="00B305F4" w:rsidRDefault="007C1C37" w:rsidP="00CC6DC1">
      <w:pPr>
        <w:widowControl w:val="0"/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B305F4">
        <w:rPr>
          <w:rFonts w:ascii="Times New Roman" w:hAnsi="Times New Roman"/>
          <w:b/>
          <w:sz w:val="28"/>
          <w:szCs w:val="28"/>
        </w:rPr>
        <w:t xml:space="preserve">Кафедра </w:t>
      </w:r>
      <w:r w:rsidRPr="005F153C">
        <w:rPr>
          <w:rFonts w:ascii="Times New Roman" w:hAnsi="Times New Roman"/>
          <w:sz w:val="28"/>
          <w:szCs w:val="28"/>
        </w:rPr>
        <w:t>Высокопроизводительных вычислений и дифференциальных уравнений</w:t>
      </w:r>
    </w:p>
    <w:tbl>
      <w:tblPr>
        <w:tblW w:w="5377" w:type="dxa"/>
        <w:tblInd w:w="3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97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</w:tblGrid>
      <w:tr w:rsidR="007C1C37" w:rsidRPr="00B305F4" w:rsidTr="00B63B56">
        <w:trPr>
          <w:trHeight w:val="276"/>
        </w:trPr>
        <w:tc>
          <w:tcPr>
            <w:tcW w:w="597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18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7C1C37" w:rsidRPr="00B305F4" w:rsidTr="00B63B56">
        <w:trPr>
          <w:trHeight w:val="263"/>
        </w:trPr>
        <w:tc>
          <w:tcPr>
            <w:tcW w:w="597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100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</w:tr>
      <w:tr w:rsidR="007C1C37" w:rsidRPr="00B305F4" w:rsidTr="00B63B56">
        <w:trPr>
          <w:trHeight w:val="276"/>
        </w:trPr>
        <w:tc>
          <w:tcPr>
            <w:tcW w:w="597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90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</w:tr>
      <w:tr w:rsidR="007C1C37" w:rsidRPr="00B305F4" w:rsidTr="00B63B56">
        <w:trPr>
          <w:trHeight w:val="276"/>
        </w:trPr>
        <w:tc>
          <w:tcPr>
            <w:tcW w:w="597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80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</w:tr>
      <w:tr w:rsidR="007C1C37" w:rsidRPr="00B305F4" w:rsidTr="00B63B56">
        <w:trPr>
          <w:trHeight w:val="263"/>
        </w:trPr>
        <w:tc>
          <w:tcPr>
            <w:tcW w:w="597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70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</w:tr>
      <w:tr w:rsidR="007C1C37" w:rsidRPr="00B305F4" w:rsidTr="00B63B56">
        <w:trPr>
          <w:trHeight w:val="276"/>
        </w:trPr>
        <w:tc>
          <w:tcPr>
            <w:tcW w:w="597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60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</w:tr>
      <w:tr w:rsidR="007C1C37" w:rsidRPr="00B305F4" w:rsidTr="00B63B56">
        <w:trPr>
          <w:trHeight w:val="276"/>
        </w:trPr>
        <w:tc>
          <w:tcPr>
            <w:tcW w:w="597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</w:tr>
      <w:tr w:rsidR="007C1C37" w:rsidRPr="00B305F4" w:rsidTr="00B63B56">
        <w:trPr>
          <w:trHeight w:val="263"/>
        </w:trPr>
        <w:tc>
          <w:tcPr>
            <w:tcW w:w="597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40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</w:tr>
      <w:tr w:rsidR="007C1C37" w:rsidRPr="00B305F4" w:rsidTr="00B63B56">
        <w:trPr>
          <w:trHeight w:val="276"/>
        </w:trPr>
        <w:tc>
          <w:tcPr>
            <w:tcW w:w="597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</w:tr>
      <w:tr w:rsidR="007C1C37" w:rsidRPr="00B305F4" w:rsidTr="00B63B56">
        <w:trPr>
          <w:trHeight w:val="276"/>
        </w:trPr>
        <w:tc>
          <w:tcPr>
            <w:tcW w:w="597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</w:tr>
      <w:tr w:rsidR="007C1C37" w:rsidRPr="00B305F4" w:rsidTr="00B63B56">
        <w:trPr>
          <w:trHeight w:val="56"/>
        </w:trPr>
        <w:tc>
          <w:tcPr>
            <w:tcW w:w="597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7C1C37" w:rsidRPr="00B305F4" w:rsidTr="00B63B56">
        <w:trPr>
          <w:trHeight w:val="56"/>
        </w:trPr>
        <w:tc>
          <w:tcPr>
            <w:tcW w:w="597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305F4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78" w:type="dxa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0"/>
              </w:rPr>
            </w:pPr>
          </w:p>
        </w:tc>
      </w:tr>
    </w:tbl>
    <w:p w:rsidR="007C1C37" w:rsidRDefault="007C1C37" w:rsidP="00CC6DC1">
      <w:pPr>
        <w:widowControl w:val="0"/>
        <w:spacing w:before="240"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7C1C37" w:rsidRDefault="007C1C37" w:rsidP="00CC6DC1">
      <w:pPr>
        <w:widowControl w:val="0"/>
        <w:spacing w:before="240"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B41FCB">
        <w:rPr>
          <w:rFonts w:ascii="Times New Roman" w:hAnsi="Times New Roman"/>
          <w:b/>
          <w:bCs/>
          <w:sz w:val="28"/>
          <w:szCs w:val="28"/>
        </w:rPr>
        <w:t xml:space="preserve">Приближение функций </w:t>
      </w:r>
    </w:p>
    <w:p w:rsidR="007C1C37" w:rsidRPr="00B305F4" w:rsidRDefault="007C1C37" w:rsidP="00CC6DC1">
      <w:pPr>
        <w:widowControl w:val="0"/>
        <w:spacing w:before="240"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Отчет по лабораторной работе №3</w:t>
      </w:r>
    </w:p>
    <w:p w:rsidR="007C1C37" w:rsidRPr="00B305F4" w:rsidRDefault="007C1C37" w:rsidP="00CC6DC1">
      <w:pPr>
        <w:widowControl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</w:t>
      </w:r>
      <w:r w:rsidRPr="00B305F4">
        <w:rPr>
          <w:rFonts w:ascii="Times New Roman" w:hAnsi="Times New Roman"/>
          <w:sz w:val="28"/>
          <w:szCs w:val="28"/>
        </w:rPr>
        <w:t xml:space="preserve">дисциплине </w:t>
      </w:r>
    </w:p>
    <w:p w:rsidR="007C1C37" w:rsidRDefault="007C1C37" w:rsidP="00CC6DC1">
      <w:pPr>
        <w:widowControl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B305F4">
        <w:rPr>
          <w:rFonts w:ascii="Times New Roman" w:hAnsi="Times New Roman"/>
          <w:sz w:val="28"/>
          <w:szCs w:val="28"/>
        </w:rPr>
        <w:t>«</w:t>
      </w:r>
      <w:r w:rsidRPr="005F153C">
        <w:rPr>
          <w:rFonts w:ascii="Times New Roman" w:hAnsi="Times New Roman"/>
          <w:sz w:val="28"/>
          <w:szCs w:val="28"/>
        </w:rPr>
        <w:t>Численные методы</w:t>
      </w:r>
      <w:r w:rsidRPr="00B305F4">
        <w:rPr>
          <w:rFonts w:ascii="Times New Roman" w:hAnsi="Times New Roman"/>
          <w:sz w:val="28"/>
          <w:szCs w:val="28"/>
        </w:rPr>
        <w:t>»</w:t>
      </w:r>
    </w:p>
    <w:p w:rsidR="007C1C37" w:rsidRPr="00B305F4" w:rsidRDefault="007C1C37" w:rsidP="00CC6DC1">
      <w:pPr>
        <w:widowControl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  <w:bdr w:val="single" w:sz="4" w:space="0" w:color="auto"/>
        </w:rPr>
      </w:pPr>
      <w:r>
        <w:rPr>
          <w:rFonts w:ascii="Times New Roman" w:hAnsi="Times New Roman"/>
          <w:b/>
          <w:sz w:val="28"/>
          <w:szCs w:val="28"/>
        </w:rPr>
        <w:t>2342.2</w:t>
      </w:r>
      <w:r w:rsidRPr="0059445C">
        <w:rPr>
          <w:rFonts w:ascii="Times New Roman" w:hAnsi="Times New Roman"/>
          <w:b/>
          <w:sz w:val="28"/>
          <w:szCs w:val="28"/>
          <w:lang w:val="en-US"/>
        </w:rPr>
        <w:t>3</w:t>
      </w:r>
      <w:r>
        <w:rPr>
          <w:rFonts w:ascii="Times New Roman" w:hAnsi="Times New Roman"/>
          <w:b/>
          <w:sz w:val="28"/>
          <w:szCs w:val="28"/>
          <w:lang w:val="en-US"/>
        </w:rPr>
        <w:t>3</w:t>
      </w:r>
      <w:r>
        <w:rPr>
          <w:rFonts w:ascii="Times New Roman" w:hAnsi="Times New Roman"/>
          <w:b/>
          <w:sz w:val="28"/>
          <w:szCs w:val="28"/>
        </w:rPr>
        <w:t>2</w:t>
      </w:r>
      <w:r>
        <w:rPr>
          <w:rFonts w:ascii="Times New Roman" w:hAnsi="Times New Roman"/>
          <w:b/>
          <w:sz w:val="28"/>
          <w:szCs w:val="28"/>
          <w:lang w:val="en-US"/>
        </w:rPr>
        <w:t>12</w:t>
      </w:r>
      <w:r w:rsidRPr="00B305F4">
        <w:rPr>
          <w:rFonts w:ascii="Times New Roman" w:hAnsi="Times New Roman"/>
          <w:b/>
          <w:sz w:val="28"/>
          <w:szCs w:val="28"/>
        </w:rPr>
        <w:t>.000 ПЗ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77"/>
        <w:gridCol w:w="2428"/>
        <w:gridCol w:w="1545"/>
        <w:gridCol w:w="1411"/>
        <w:gridCol w:w="1983"/>
      </w:tblGrid>
      <w:tr w:rsidR="007C1C37" w:rsidRPr="00B305F4" w:rsidTr="00B63B56">
        <w:trPr>
          <w:trHeight w:val="1048"/>
        </w:trPr>
        <w:tc>
          <w:tcPr>
            <w:tcW w:w="1058" w:type="pct"/>
          </w:tcPr>
          <w:p w:rsidR="007C1C37" w:rsidRDefault="007C1C37" w:rsidP="00CC6DC1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305F4">
              <w:rPr>
                <w:rFonts w:ascii="Times New Roman" w:hAnsi="Times New Roman"/>
                <w:bCs/>
                <w:sz w:val="28"/>
                <w:szCs w:val="28"/>
              </w:rPr>
              <w:t>Группа</w:t>
            </w:r>
          </w:p>
          <w:p w:rsidR="007C1C37" w:rsidRPr="00B305F4" w:rsidRDefault="007C1C37" w:rsidP="00CC6DC1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МКН-318Б</w:t>
            </w:r>
          </w:p>
        </w:tc>
        <w:tc>
          <w:tcPr>
            <w:tcW w:w="1299" w:type="pct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305F4">
              <w:rPr>
                <w:rFonts w:ascii="Times New Roman" w:hAnsi="Times New Roman"/>
                <w:bCs/>
                <w:sz w:val="28"/>
                <w:szCs w:val="28"/>
              </w:rPr>
              <w:t>Фамилия И.О.</w:t>
            </w:r>
          </w:p>
        </w:tc>
        <w:tc>
          <w:tcPr>
            <w:tcW w:w="827" w:type="pct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305F4">
              <w:rPr>
                <w:rFonts w:ascii="Times New Roman" w:hAnsi="Times New Roman"/>
                <w:bCs/>
                <w:sz w:val="28"/>
                <w:szCs w:val="28"/>
              </w:rPr>
              <w:t xml:space="preserve">Подпись </w:t>
            </w:r>
          </w:p>
        </w:tc>
        <w:tc>
          <w:tcPr>
            <w:tcW w:w="755" w:type="pct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305F4">
              <w:rPr>
                <w:rFonts w:ascii="Times New Roman" w:hAnsi="Times New Roman"/>
                <w:bCs/>
                <w:sz w:val="28"/>
                <w:szCs w:val="28"/>
              </w:rPr>
              <w:t>Дата</w:t>
            </w:r>
          </w:p>
        </w:tc>
        <w:tc>
          <w:tcPr>
            <w:tcW w:w="1061" w:type="pct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305F4">
              <w:rPr>
                <w:rFonts w:ascii="Times New Roman" w:hAnsi="Times New Roman"/>
                <w:bCs/>
                <w:sz w:val="28"/>
                <w:szCs w:val="28"/>
              </w:rPr>
              <w:t>Оценка</w:t>
            </w:r>
          </w:p>
        </w:tc>
      </w:tr>
      <w:tr w:rsidR="007C1C37" w:rsidRPr="00B305F4" w:rsidTr="00B63B56">
        <w:trPr>
          <w:trHeight w:val="524"/>
        </w:trPr>
        <w:tc>
          <w:tcPr>
            <w:tcW w:w="1058" w:type="pct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305F4">
              <w:rPr>
                <w:rFonts w:ascii="Times New Roman" w:hAnsi="Times New Roman"/>
                <w:bCs/>
                <w:sz w:val="28"/>
                <w:szCs w:val="28"/>
              </w:rPr>
              <w:t>Студент</w:t>
            </w:r>
          </w:p>
        </w:tc>
        <w:tc>
          <w:tcPr>
            <w:tcW w:w="1299" w:type="pct"/>
          </w:tcPr>
          <w:p w:rsidR="007C1C37" w:rsidRPr="00DB7FC1" w:rsidRDefault="007C1C37" w:rsidP="00CC6DC1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Нечаев Б.П.</w:t>
            </w:r>
          </w:p>
        </w:tc>
        <w:tc>
          <w:tcPr>
            <w:tcW w:w="827" w:type="pct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755" w:type="pct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1061" w:type="pct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</w:tr>
      <w:tr w:rsidR="007C1C37" w:rsidRPr="00B305F4" w:rsidTr="00B63B56">
        <w:trPr>
          <w:trHeight w:val="524"/>
        </w:trPr>
        <w:tc>
          <w:tcPr>
            <w:tcW w:w="1058" w:type="pct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Принял</w:t>
            </w:r>
          </w:p>
        </w:tc>
        <w:tc>
          <w:tcPr>
            <w:tcW w:w="1299" w:type="pct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5F153C">
              <w:rPr>
                <w:rFonts w:ascii="Times New Roman" w:hAnsi="Times New Roman"/>
                <w:bCs/>
                <w:sz w:val="28"/>
                <w:szCs w:val="28"/>
              </w:rPr>
              <w:t>Феоктистов Б.А</w:t>
            </w:r>
          </w:p>
        </w:tc>
        <w:tc>
          <w:tcPr>
            <w:tcW w:w="827" w:type="pct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755" w:type="pct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Cs/>
                <w:i/>
                <w:sz w:val="28"/>
                <w:szCs w:val="28"/>
              </w:rPr>
            </w:pPr>
          </w:p>
        </w:tc>
        <w:tc>
          <w:tcPr>
            <w:tcW w:w="1061" w:type="pct"/>
          </w:tcPr>
          <w:p w:rsidR="007C1C37" w:rsidRPr="00B305F4" w:rsidRDefault="007C1C37" w:rsidP="00CC6DC1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Cs/>
                <w:i/>
                <w:sz w:val="28"/>
                <w:szCs w:val="28"/>
              </w:rPr>
            </w:pPr>
          </w:p>
        </w:tc>
      </w:tr>
    </w:tbl>
    <w:p w:rsidR="007C1C37" w:rsidRDefault="007C1C37" w:rsidP="00CC6DC1">
      <w:pPr>
        <w:widowControl w:val="0"/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</w:p>
    <w:p w:rsidR="007C1C37" w:rsidRDefault="007C1C37" w:rsidP="00CC6DC1">
      <w:pPr>
        <w:widowControl w:val="0"/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</w:p>
    <w:p w:rsidR="007C1C37" w:rsidRPr="00B305F4" w:rsidRDefault="007C1C37" w:rsidP="00CC6DC1">
      <w:pPr>
        <w:widowControl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B305F4">
        <w:rPr>
          <w:rFonts w:ascii="Times New Roman" w:hAnsi="Times New Roman"/>
          <w:bCs/>
          <w:sz w:val="28"/>
          <w:szCs w:val="28"/>
        </w:rPr>
        <w:t>Уфа</w:t>
      </w:r>
      <w:r>
        <w:rPr>
          <w:rFonts w:ascii="Times New Roman" w:hAnsi="Times New Roman"/>
          <w:bCs/>
          <w:sz w:val="28"/>
          <w:szCs w:val="28"/>
        </w:rPr>
        <w:t xml:space="preserve"> 2024</w:t>
      </w:r>
    </w:p>
    <w:p w:rsidR="00FE6BF7" w:rsidRPr="00C045F3" w:rsidRDefault="00FE6BF7" w:rsidP="00CC6DC1">
      <w:pPr>
        <w:pStyle w:val="31"/>
        <w:widowControl w:val="0"/>
        <w:spacing w:line="240" w:lineRule="auto"/>
        <w:ind w:firstLine="0"/>
        <w:rPr>
          <w:b/>
          <w:caps/>
          <w:sz w:val="28"/>
          <w:szCs w:val="28"/>
        </w:rPr>
      </w:pPr>
      <w:r>
        <w:rPr>
          <w:sz w:val="28"/>
          <w:szCs w:val="28"/>
        </w:rPr>
        <w:br w:type="page"/>
      </w:r>
      <w:r w:rsidRPr="00C045F3">
        <w:rPr>
          <w:b/>
          <w:caps/>
          <w:sz w:val="28"/>
          <w:szCs w:val="28"/>
        </w:rPr>
        <w:lastRenderedPageBreak/>
        <w:t xml:space="preserve"> </w:t>
      </w:r>
    </w:p>
    <w:p w:rsidR="00FE6BF7" w:rsidRPr="00C045F3" w:rsidRDefault="00FE6BF7" w:rsidP="00CC6DC1">
      <w:pPr>
        <w:tabs>
          <w:tab w:val="left" w:pos="759"/>
        </w:tabs>
        <w:spacing w:after="0" w:line="240" w:lineRule="auto"/>
        <w:ind w:left="426"/>
        <w:jc w:val="center"/>
        <w:rPr>
          <w:rFonts w:ascii="Times New Roman" w:hAnsi="Times New Roman"/>
          <w:b/>
          <w:caps/>
          <w:sz w:val="28"/>
          <w:szCs w:val="28"/>
        </w:rPr>
      </w:pPr>
      <w:r w:rsidRPr="00C045F3">
        <w:rPr>
          <w:rFonts w:ascii="Times New Roman" w:hAnsi="Times New Roman"/>
          <w:b/>
          <w:caps/>
          <w:sz w:val="28"/>
          <w:szCs w:val="28"/>
        </w:rPr>
        <w:t>Содержание</w:t>
      </w:r>
    </w:p>
    <w:p w:rsidR="00FE6BF7" w:rsidRPr="00463D26" w:rsidRDefault="00FE6BF7" w:rsidP="00CC6DC1">
      <w:pPr>
        <w:tabs>
          <w:tab w:val="left" w:pos="759"/>
        </w:tabs>
        <w:spacing w:after="0" w:line="240" w:lineRule="auto"/>
        <w:ind w:left="426"/>
        <w:jc w:val="both"/>
        <w:rPr>
          <w:szCs w:val="28"/>
        </w:rPr>
      </w:pPr>
    </w:p>
    <w:p w:rsidR="00F77F6F" w:rsidRPr="00F77F6F" w:rsidRDefault="00FE6BF7">
      <w:pPr>
        <w:pStyle w:val="11"/>
        <w:tabs>
          <w:tab w:val="right" w:leader="dot" w:pos="9344"/>
        </w:tabs>
        <w:rPr>
          <w:rStyle w:val="af0"/>
          <w:noProof/>
        </w:rPr>
      </w:pPr>
      <w:r w:rsidRPr="002E29C6">
        <w:rPr>
          <w:rStyle w:val="af0"/>
          <w:noProof/>
        </w:rPr>
        <w:fldChar w:fldCharType="begin"/>
      </w:r>
      <w:r w:rsidRPr="002E29C6">
        <w:rPr>
          <w:rStyle w:val="af0"/>
          <w:noProof/>
        </w:rPr>
        <w:instrText xml:space="preserve"> TOC \o "1-3" \h \z \u </w:instrText>
      </w:r>
      <w:r w:rsidRPr="002E29C6">
        <w:rPr>
          <w:rStyle w:val="af0"/>
          <w:noProof/>
        </w:rPr>
        <w:fldChar w:fldCharType="separate"/>
      </w:r>
      <w:hyperlink w:anchor="_Toc183367692" w:history="1">
        <w:r w:rsidR="00F77F6F" w:rsidRPr="00F77F6F">
          <w:rPr>
            <w:rStyle w:val="af0"/>
            <w:noProof/>
          </w:rPr>
          <w:t>Введение</w:t>
        </w:r>
        <w:r w:rsidR="00F77F6F" w:rsidRPr="00F77F6F">
          <w:rPr>
            <w:rStyle w:val="af0"/>
            <w:noProof/>
            <w:webHidden/>
          </w:rPr>
          <w:tab/>
        </w:r>
        <w:r w:rsidR="00F77F6F" w:rsidRPr="00F77F6F">
          <w:rPr>
            <w:rStyle w:val="af0"/>
            <w:noProof/>
            <w:webHidden/>
          </w:rPr>
          <w:fldChar w:fldCharType="begin"/>
        </w:r>
        <w:r w:rsidR="00F77F6F" w:rsidRPr="00F77F6F">
          <w:rPr>
            <w:rStyle w:val="af0"/>
            <w:noProof/>
            <w:webHidden/>
          </w:rPr>
          <w:instrText xml:space="preserve"> PAGEREF _Toc183367692 \h </w:instrText>
        </w:r>
        <w:r w:rsidR="00F77F6F" w:rsidRPr="00F77F6F">
          <w:rPr>
            <w:rStyle w:val="af0"/>
            <w:noProof/>
            <w:webHidden/>
          </w:rPr>
        </w:r>
        <w:r w:rsidR="00F77F6F" w:rsidRPr="00F77F6F">
          <w:rPr>
            <w:rStyle w:val="af0"/>
            <w:noProof/>
            <w:webHidden/>
          </w:rPr>
          <w:fldChar w:fldCharType="separate"/>
        </w:r>
        <w:r w:rsidR="004C3E9C">
          <w:rPr>
            <w:rStyle w:val="af0"/>
            <w:noProof/>
            <w:webHidden/>
          </w:rPr>
          <w:t>3</w:t>
        </w:r>
        <w:r w:rsidR="00F77F6F" w:rsidRPr="00F77F6F">
          <w:rPr>
            <w:rStyle w:val="af0"/>
            <w:noProof/>
            <w:webHidden/>
          </w:rPr>
          <w:fldChar w:fldCharType="end"/>
        </w:r>
      </w:hyperlink>
    </w:p>
    <w:p w:rsidR="00F77F6F" w:rsidRPr="00F77F6F" w:rsidRDefault="00F77F6F">
      <w:pPr>
        <w:pStyle w:val="11"/>
        <w:tabs>
          <w:tab w:val="right" w:leader="dot" w:pos="9344"/>
        </w:tabs>
        <w:rPr>
          <w:rStyle w:val="af0"/>
          <w:noProof/>
        </w:rPr>
      </w:pPr>
      <w:hyperlink w:anchor="_Toc183367693" w:history="1">
        <w:r w:rsidRPr="00F77F6F">
          <w:rPr>
            <w:rStyle w:val="af0"/>
            <w:noProof/>
          </w:rPr>
          <w:t>Теоретическая Часть</w:t>
        </w:r>
        <w:r w:rsidRPr="00F77F6F">
          <w:rPr>
            <w:rStyle w:val="af0"/>
            <w:noProof/>
            <w:webHidden/>
          </w:rPr>
          <w:tab/>
        </w:r>
        <w:r w:rsidRPr="00F77F6F">
          <w:rPr>
            <w:rStyle w:val="af0"/>
            <w:noProof/>
            <w:webHidden/>
          </w:rPr>
          <w:fldChar w:fldCharType="begin"/>
        </w:r>
        <w:r w:rsidRPr="00F77F6F">
          <w:rPr>
            <w:rStyle w:val="af0"/>
            <w:noProof/>
            <w:webHidden/>
          </w:rPr>
          <w:instrText xml:space="preserve"> PAGEREF _Toc183367693 \h </w:instrText>
        </w:r>
        <w:r w:rsidRPr="00F77F6F">
          <w:rPr>
            <w:rStyle w:val="af0"/>
            <w:noProof/>
            <w:webHidden/>
          </w:rPr>
        </w:r>
        <w:r w:rsidRPr="00F77F6F">
          <w:rPr>
            <w:rStyle w:val="af0"/>
            <w:noProof/>
            <w:webHidden/>
          </w:rPr>
          <w:fldChar w:fldCharType="separate"/>
        </w:r>
        <w:r w:rsidR="004C3E9C">
          <w:rPr>
            <w:rStyle w:val="af0"/>
            <w:noProof/>
            <w:webHidden/>
          </w:rPr>
          <w:t>4</w:t>
        </w:r>
        <w:r w:rsidRPr="00F77F6F">
          <w:rPr>
            <w:rStyle w:val="af0"/>
            <w:noProof/>
            <w:webHidden/>
          </w:rPr>
          <w:fldChar w:fldCharType="end"/>
        </w:r>
      </w:hyperlink>
    </w:p>
    <w:p w:rsidR="00F77F6F" w:rsidRPr="00F77F6F" w:rsidRDefault="00F77F6F">
      <w:pPr>
        <w:pStyle w:val="21"/>
        <w:tabs>
          <w:tab w:val="left" w:pos="440"/>
          <w:tab w:val="right" w:leader="dot" w:pos="9344"/>
        </w:tabs>
        <w:rPr>
          <w:rStyle w:val="af0"/>
          <w:noProof/>
        </w:rPr>
      </w:pPr>
      <w:hyperlink w:anchor="_Toc183367694" w:history="1">
        <w:r w:rsidRPr="00116C8F">
          <w:rPr>
            <w:rStyle w:val="af0"/>
            <w:noProof/>
          </w:rPr>
          <w:t>1.</w:t>
        </w:r>
        <w:r w:rsidRPr="00F77F6F">
          <w:rPr>
            <w:rStyle w:val="af0"/>
            <w:noProof/>
          </w:rPr>
          <w:tab/>
        </w:r>
        <w:r w:rsidRPr="00116C8F">
          <w:rPr>
            <w:rStyle w:val="af0"/>
            <w:noProof/>
          </w:rPr>
          <w:t>Метод Гаусса с выбором главного элемента</w:t>
        </w:r>
        <w:r w:rsidRPr="00F77F6F">
          <w:rPr>
            <w:rStyle w:val="af0"/>
            <w:noProof/>
            <w:webHidden/>
          </w:rPr>
          <w:tab/>
        </w:r>
        <w:r w:rsidRPr="00F77F6F">
          <w:rPr>
            <w:rStyle w:val="af0"/>
            <w:noProof/>
            <w:webHidden/>
          </w:rPr>
          <w:fldChar w:fldCharType="begin"/>
        </w:r>
        <w:r w:rsidRPr="00F77F6F">
          <w:rPr>
            <w:rStyle w:val="af0"/>
            <w:noProof/>
            <w:webHidden/>
          </w:rPr>
          <w:instrText xml:space="preserve"> PAGEREF _Toc183367694 \h </w:instrText>
        </w:r>
        <w:r w:rsidRPr="00F77F6F">
          <w:rPr>
            <w:rStyle w:val="af0"/>
            <w:noProof/>
            <w:webHidden/>
          </w:rPr>
        </w:r>
        <w:r w:rsidRPr="00F77F6F">
          <w:rPr>
            <w:rStyle w:val="af0"/>
            <w:noProof/>
            <w:webHidden/>
          </w:rPr>
          <w:fldChar w:fldCharType="separate"/>
        </w:r>
        <w:r w:rsidR="004C3E9C">
          <w:rPr>
            <w:rStyle w:val="af0"/>
            <w:noProof/>
            <w:webHidden/>
          </w:rPr>
          <w:t>4</w:t>
        </w:r>
        <w:r w:rsidRPr="00F77F6F">
          <w:rPr>
            <w:rStyle w:val="af0"/>
            <w:noProof/>
            <w:webHidden/>
          </w:rPr>
          <w:fldChar w:fldCharType="end"/>
        </w:r>
      </w:hyperlink>
    </w:p>
    <w:p w:rsidR="00F77F6F" w:rsidRPr="00F77F6F" w:rsidRDefault="00F77F6F">
      <w:pPr>
        <w:pStyle w:val="21"/>
        <w:tabs>
          <w:tab w:val="left" w:pos="440"/>
          <w:tab w:val="right" w:leader="dot" w:pos="9344"/>
        </w:tabs>
        <w:rPr>
          <w:rStyle w:val="af0"/>
          <w:noProof/>
        </w:rPr>
      </w:pPr>
      <w:hyperlink w:anchor="_Toc183367695" w:history="1">
        <w:r w:rsidRPr="00116C8F">
          <w:rPr>
            <w:rStyle w:val="af0"/>
            <w:noProof/>
          </w:rPr>
          <w:t>2.</w:t>
        </w:r>
        <w:r w:rsidRPr="00F77F6F">
          <w:rPr>
            <w:rStyle w:val="af0"/>
            <w:noProof/>
          </w:rPr>
          <w:tab/>
        </w:r>
        <w:r w:rsidRPr="00116C8F">
          <w:rPr>
            <w:rStyle w:val="af0"/>
            <w:noProof/>
          </w:rPr>
          <w:t>Рациональная интерполяция</w:t>
        </w:r>
        <w:r w:rsidRPr="00F77F6F">
          <w:rPr>
            <w:rStyle w:val="af0"/>
            <w:noProof/>
            <w:webHidden/>
          </w:rPr>
          <w:tab/>
        </w:r>
        <w:r w:rsidRPr="00F77F6F">
          <w:rPr>
            <w:rStyle w:val="af0"/>
            <w:noProof/>
            <w:webHidden/>
          </w:rPr>
          <w:fldChar w:fldCharType="begin"/>
        </w:r>
        <w:r w:rsidRPr="00F77F6F">
          <w:rPr>
            <w:rStyle w:val="af0"/>
            <w:noProof/>
            <w:webHidden/>
          </w:rPr>
          <w:instrText xml:space="preserve"> PAGEREF _Toc183367695 \h </w:instrText>
        </w:r>
        <w:r w:rsidRPr="00F77F6F">
          <w:rPr>
            <w:rStyle w:val="af0"/>
            <w:noProof/>
            <w:webHidden/>
          </w:rPr>
        </w:r>
        <w:r w:rsidRPr="00F77F6F">
          <w:rPr>
            <w:rStyle w:val="af0"/>
            <w:noProof/>
            <w:webHidden/>
          </w:rPr>
          <w:fldChar w:fldCharType="separate"/>
        </w:r>
        <w:r w:rsidR="004C3E9C">
          <w:rPr>
            <w:rStyle w:val="af0"/>
            <w:noProof/>
            <w:webHidden/>
          </w:rPr>
          <w:t>5</w:t>
        </w:r>
        <w:r w:rsidRPr="00F77F6F">
          <w:rPr>
            <w:rStyle w:val="af0"/>
            <w:noProof/>
            <w:webHidden/>
          </w:rPr>
          <w:fldChar w:fldCharType="end"/>
        </w:r>
      </w:hyperlink>
    </w:p>
    <w:p w:rsidR="00F77F6F" w:rsidRPr="00F77F6F" w:rsidRDefault="00F77F6F">
      <w:pPr>
        <w:pStyle w:val="21"/>
        <w:tabs>
          <w:tab w:val="left" w:pos="440"/>
          <w:tab w:val="right" w:leader="dot" w:pos="9344"/>
        </w:tabs>
        <w:rPr>
          <w:rStyle w:val="af0"/>
          <w:noProof/>
        </w:rPr>
      </w:pPr>
      <w:hyperlink w:anchor="_Toc183367696" w:history="1">
        <w:r w:rsidRPr="00116C8F">
          <w:rPr>
            <w:rStyle w:val="af0"/>
            <w:noProof/>
          </w:rPr>
          <w:t>3.</w:t>
        </w:r>
        <w:r w:rsidRPr="00F77F6F">
          <w:rPr>
            <w:rStyle w:val="af0"/>
            <w:noProof/>
          </w:rPr>
          <w:tab/>
          <w:t>LU-</w:t>
        </w:r>
        <w:r w:rsidRPr="00116C8F">
          <w:rPr>
            <w:rStyle w:val="af0"/>
            <w:noProof/>
          </w:rPr>
          <w:t>разложение</w:t>
        </w:r>
        <w:r w:rsidRPr="00F77F6F">
          <w:rPr>
            <w:rStyle w:val="af0"/>
            <w:noProof/>
            <w:webHidden/>
          </w:rPr>
          <w:tab/>
        </w:r>
        <w:r w:rsidRPr="00F77F6F">
          <w:rPr>
            <w:rStyle w:val="af0"/>
            <w:noProof/>
            <w:webHidden/>
          </w:rPr>
          <w:fldChar w:fldCharType="begin"/>
        </w:r>
        <w:r w:rsidRPr="00F77F6F">
          <w:rPr>
            <w:rStyle w:val="af0"/>
            <w:noProof/>
            <w:webHidden/>
          </w:rPr>
          <w:instrText xml:space="preserve"> PAGEREF _Toc183367696 \h </w:instrText>
        </w:r>
        <w:r w:rsidRPr="00F77F6F">
          <w:rPr>
            <w:rStyle w:val="af0"/>
            <w:noProof/>
            <w:webHidden/>
          </w:rPr>
        </w:r>
        <w:r w:rsidRPr="00F77F6F">
          <w:rPr>
            <w:rStyle w:val="af0"/>
            <w:noProof/>
            <w:webHidden/>
          </w:rPr>
          <w:fldChar w:fldCharType="separate"/>
        </w:r>
        <w:r w:rsidR="004C3E9C">
          <w:rPr>
            <w:rStyle w:val="af0"/>
            <w:noProof/>
            <w:webHidden/>
          </w:rPr>
          <w:t>5</w:t>
        </w:r>
        <w:r w:rsidRPr="00F77F6F">
          <w:rPr>
            <w:rStyle w:val="af0"/>
            <w:noProof/>
            <w:webHidden/>
          </w:rPr>
          <w:fldChar w:fldCharType="end"/>
        </w:r>
      </w:hyperlink>
    </w:p>
    <w:p w:rsidR="00F77F6F" w:rsidRPr="00F77F6F" w:rsidRDefault="00F77F6F">
      <w:pPr>
        <w:pStyle w:val="21"/>
        <w:tabs>
          <w:tab w:val="left" w:pos="440"/>
          <w:tab w:val="right" w:leader="dot" w:pos="9344"/>
        </w:tabs>
        <w:rPr>
          <w:rStyle w:val="af0"/>
          <w:noProof/>
        </w:rPr>
      </w:pPr>
      <w:hyperlink w:anchor="_Toc183367697" w:history="1">
        <w:r w:rsidRPr="00116C8F">
          <w:rPr>
            <w:rStyle w:val="af0"/>
            <w:noProof/>
          </w:rPr>
          <w:t>4.</w:t>
        </w:r>
        <w:r w:rsidRPr="00F77F6F">
          <w:rPr>
            <w:rStyle w:val="af0"/>
            <w:noProof/>
          </w:rPr>
          <w:tab/>
        </w:r>
        <w:r w:rsidRPr="00116C8F">
          <w:rPr>
            <w:rStyle w:val="af0"/>
            <w:noProof/>
          </w:rPr>
          <w:t>Метод прогонки СЛАУ с 5-диагональной матрицей</w:t>
        </w:r>
        <w:r w:rsidRPr="00F77F6F">
          <w:rPr>
            <w:rStyle w:val="af0"/>
            <w:noProof/>
            <w:webHidden/>
          </w:rPr>
          <w:tab/>
        </w:r>
        <w:r w:rsidRPr="00F77F6F">
          <w:rPr>
            <w:rStyle w:val="af0"/>
            <w:noProof/>
            <w:webHidden/>
          </w:rPr>
          <w:fldChar w:fldCharType="begin"/>
        </w:r>
        <w:r w:rsidRPr="00F77F6F">
          <w:rPr>
            <w:rStyle w:val="af0"/>
            <w:noProof/>
            <w:webHidden/>
          </w:rPr>
          <w:instrText xml:space="preserve"> PAGEREF _Toc183367697 \h </w:instrText>
        </w:r>
        <w:r w:rsidRPr="00F77F6F">
          <w:rPr>
            <w:rStyle w:val="af0"/>
            <w:noProof/>
            <w:webHidden/>
          </w:rPr>
        </w:r>
        <w:r w:rsidRPr="00F77F6F">
          <w:rPr>
            <w:rStyle w:val="af0"/>
            <w:noProof/>
            <w:webHidden/>
          </w:rPr>
          <w:fldChar w:fldCharType="separate"/>
        </w:r>
        <w:r w:rsidR="004C3E9C">
          <w:rPr>
            <w:rStyle w:val="af0"/>
            <w:noProof/>
            <w:webHidden/>
          </w:rPr>
          <w:t>6</w:t>
        </w:r>
        <w:r w:rsidRPr="00F77F6F">
          <w:rPr>
            <w:rStyle w:val="af0"/>
            <w:noProof/>
            <w:webHidden/>
          </w:rPr>
          <w:fldChar w:fldCharType="end"/>
        </w:r>
      </w:hyperlink>
    </w:p>
    <w:p w:rsidR="00F77F6F" w:rsidRPr="00F77F6F" w:rsidRDefault="00F77F6F">
      <w:pPr>
        <w:pStyle w:val="11"/>
        <w:tabs>
          <w:tab w:val="right" w:leader="dot" w:pos="9344"/>
        </w:tabs>
        <w:rPr>
          <w:rStyle w:val="af0"/>
          <w:noProof/>
        </w:rPr>
      </w:pPr>
      <w:hyperlink w:anchor="_Toc183367698" w:history="1">
        <w:r w:rsidRPr="00F77F6F">
          <w:rPr>
            <w:rStyle w:val="af0"/>
            <w:noProof/>
          </w:rPr>
          <w:t>Практическая Часть</w:t>
        </w:r>
        <w:r w:rsidRPr="00F77F6F">
          <w:rPr>
            <w:rStyle w:val="af0"/>
            <w:noProof/>
            <w:webHidden/>
          </w:rPr>
          <w:tab/>
        </w:r>
        <w:r w:rsidRPr="00F77F6F">
          <w:rPr>
            <w:rStyle w:val="af0"/>
            <w:noProof/>
            <w:webHidden/>
          </w:rPr>
          <w:fldChar w:fldCharType="begin"/>
        </w:r>
        <w:r w:rsidRPr="00F77F6F">
          <w:rPr>
            <w:rStyle w:val="af0"/>
            <w:noProof/>
            <w:webHidden/>
          </w:rPr>
          <w:instrText xml:space="preserve"> PAGEREF _Toc183367698 \h </w:instrText>
        </w:r>
        <w:r w:rsidRPr="00F77F6F">
          <w:rPr>
            <w:rStyle w:val="af0"/>
            <w:noProof/>
            <w:webHidden/>
          </w:rPr>
        </w:r>
        <w:r w:rsidRPr="00F77F6F">
          <w:rPr>
            <w:rStyle w:val="af0"/>
            <w:noProof/>
            <w:webHidden/>
          </w:rPr>
          <w:fldChar w:fldCharType="separate"/>
        </w:r>
        <w:r w:rsidR="004C3E9C">
          <w:rPr>
            <w:rStyle w:val="af0"/>
            <w:noProof/>
            <w:webHidden/>
          </w:rPr>
          <w:t>9</w:t>
        </w:r>
        <w:r w:rsidRPr="00F77F6F">
          <w:rPr>
            <w:rStyle w:val="af0"/>
            <w:noProof/>
            <w:webHidden/>
          </w:rPr>
          <w:fldChar w:fldCharType="end"/>
        </w:r>
      </w:hyperlink>
    </w:p>
    <w:p w:rsidR="00F77F6F" w:rsidRPr="00F77F6F" w:rsidRDefault="00F77F6F">
      <w:pPr>
        <w:pStyle w:val="21"/>
        <w:tabs>
          <w:tab w:val="left" w:pos="440"/>
          <w:tab w:val="right" w:leader="dot" w:pos="9344"/>
        </w:tabs>
        <w:rPr>
          <w:rStyle w:val="af0"/>
          <w:noProof/>
        </w:rPr>
      </w:pPr>
      <w:hyperlink w:anchor="_Toc183367699" w:history="1">
        <w:r w:rsidRPr="00116C8F">
          <w:rPr>
            <w:rStyle w:val="af0"/>
            <w:noProof/>
          </w:rPr>
          <w:t>1.</w:t>
        </w:r>
        <w:r w:rsidRPr="00F77F6F">
          <w:rPr>
            <w:rStyle w:val="af0"/>
            <w:noProof/>
          </w:rPr>
          <w:tab/>
        </w:r>
        <w:r w:rsidRPr="00116C8F">
          <w:rPr>
            <w:rStyle w:val="af0"/>
            <w:noProof/>
          </w:rPr>
          <w:t>Задача 1</w:t>
        </w:r>
        <w:r w:rsidRPr="00F77F6F">
          <w:rPr>
            <w:rStyle w:val="af0"/>
            <w:noProof/>
            <w:webHidden/>
          </w:rPr>
          <w:tab/>
        </w:r>
        <w:r w:rsidRPr="00F77F6F">
          <w:rPr>
            <w:rStyle w:val="af0"/>
            <w:noProof/>
            <w:webHidden/>
          </w:rPr>
          <w:fldChar w:fldCharType="begin"/>
        </w:r>
        <w:r w:rsidRPr="00F77F6F">
          <w:rPr>
            <w:rStyle w:val="af0"/>
            <w:noProof/>
            <w:webHidden/>
          </w:rPr>
          <w:instrText xml:space="preserve"> PAGEREF _Toc183367699 \h </w:instrText>
        </w:r>
        <w:r w:rsidRPr="00F77F6F">
          <w:rPr>
            <w:rStyle w:val="af0"/>
            <w:noProof/>
            <w:webHidden/>
          </w:rPr>
        </w:r>
        <w:r w:rsidRPr="00F77F6F">
          <w:rPr>
            <w:rStyle w:val="af0"/>
            <w:noProof/>
            <w:webHidden/>
          </w:rPr>
          <w:fldChar w:fldCharType="separate"/>
        </w:r>
        <w:r w:rsidR="004C3E9C">
          <w:rPr>
            <w:rStyle w:val="af0"/>
            <w:noProof/>
            <w:webHidden/>
          </w:rPr>
          <w:t>9</w:t>
        </w:r>
        <w:r w:rsidRPr="00F77F6F">
          <w:rPr>
            <w:rStyle w:val="af0"/>
            <w:noProof/>
            <w:webHidden/>
          </w:rPr>
          <w:fldChar w:fldCharType="end"/>
        </w:r>
      </w:hyperlink>
    </w:p>
    <w:p w:rsidR="00F77F6F" w:rsidRPr="00F77F6F" w:rsidRDefault="00F77F6F">
      <w:pPr>
        <w:pStyle w:val="21"/>
        <w:tabs>
          <w:tab w:val="left" w:pos="440"/>
          <w:tab w:val="right" w:leader="dot" w:pos="9344"/>
        </w:tabs>
        <w:rPr>
          <w:rStyle w:val="af0"/>
          <w:noProof/>
        </w:rPr>
      </w:pPr>
      <w:hyperlink w:anchor="_Toc183367700" w:history="1">
        <w:r w:rsidRPr="00116C8F">
          <w:rPr>
            <w:rStyle w:val="af0"/>
            <w:noProof/>
          </w:rPr>
          <w:t>2.</w:t>
        </w:r>
        <w:r w:rsidRPr="00F77F6F">
          <w:rPr>
            <w:rStyle w:val="af0"/>
            <w:noProof/>
          </w:rPr>
          <w:tab/>
        </w:r>
        <w:r w:rsidRPr="00116C8F">
          <w:rPr>
            <w:rStyle w:val="af0"/>
            <w:noProof/>
          </w:rPr>
          <w:t>Задача 2</w:t>
        </w:r>
        <w:r w:rsidRPr="00F77F6F">
          <w:rPr>
            <w:rStyle w:val="af0"/>
            <w:noProof/>
            <w:webHidden/>
          </w:rPr>
          <w:tab/>
        </w:r>
        <w:r w:rsidRPr="00F77F6F">
          <w:rPr>
            <w:rStyle w:val="af0"/>
            <w:noProof/>
            <w:webHidden/>
          </w:rPr>
          <w:fldChar w:fldCharType="begin"/>
        </w:r>
        <w:r w:rsidRPr="00F77F6F">
          <w:rPr>
            <w:rStyle w:val="af0"/>
            <w:noProof/>
            <w:webHidden/>
          </w:rPr>
          <w:instrText xml:space="preserve"> PAGEREF _Toc183367700 \h </w:instrText>
        </w:r>
        <w:r w:rsidRPr="00F77F6F">
          <w:rPr>
            <w:rStyle w:val="af0"/>
            <w:noProof/>
            <w:webHidden/>
          </w:rPr>
        </w:r>
        <w:r w:rsidRPr="00F77F6F">
          <w:rPr>
            <w:rStyle w:val="af0"/>
            <w:noProof/>
            <w:webHidden/>
          </w:rPr>
          <w:fldChar w:fldCharType="separate"/>
        </w:r>
        <w:r w:rsidR="004C3E9C">
          <w:rPr>
            <w:rStyle w:val="af0"/>
            <w:noProof/>
            <w:webHidden/>
          </w:rPr>
          <w:t>10</w:t>
        </w:r>
        <w:r w:rsidRPr="00F77F6F">
          <w:rPr>
            <w:rStyle w:val="af0"/>
            <w:noProof/>
            <w:webHidden/>
          </w:rPr>
          <w:fldChar w:fldCharType="end"/>
        </w:r>
      </w:hyperlink>
    </w:p>
    <w:p w:rsidR="00F77F6F" w:rsidRPr="00F77F6F" w:rsidRDefault="00F77F6F">
      <w:pPr>
        <w:pStyle w:val="21"/>
        <w:tabs>
          <w:tab w:val="left" w:pos="440"/>
          <w:tab w:val="right" w:leader="dot" w:pos="9344"/>
        </w:tabs>
        <w:rPr>
          <w:rStyle w:val="af0"/>
          <w:noProof/>
        </w:rPr>
      </w:pPr>
      <w:hyperlink w:anchor="_Toc183367701" w:history="1">
        <w:r w:rsidRPr="00116C8F">
          <w:rPr>
            <w:rStyle w:val="af0"/>
            <w:noProof/>
          </w:rPr>
          <w:t>3.</w:t>
        </w:r>
        <w:r w:rsidRPr="00F77F6F">
          <w:rPr>
            <w:rStyle w:val="af0"/>
            <w:noProof/>
          </w:rPr>
          <w:tab/>
        </w:r>
        <w:r w:rsidRPr="00116C8F">
          <w:rPr>
            <w:rStyle w:val="af0"/>
            <w:noProof/>
          </w:rPr>
          <w:t>Зада</w:t>
        </w:r>
        <w:r w:rsidRPr="00116C8F">
          <w:rPr>
            <w:rStyle w:val="af0"/>
            <w:noProof/>
          </w:rPr>
          <w:t>ч</w:t>
        </w:r>
        <w:r w:rsidRPr="00116C8F">
          <w:rPr>
            <w:rStyle w:val="af0"/>
            <w:noProof/>
          </w:rPr>
          <w:t>а 4</w:t>
        </w:r>
        <w:r w:rsidRPr="00F77F6F">
          <w:rPr>
            <w:rStyle w:val="af0"/>
            <w:noProof/>
            <w:webHidden/>
          </w:rPr>
          <w:tab/>
        </w:r>
        <w:r w:rsidRPr="00F77F6F">
          <w:rPr>
            <w:rStyle w:val="af0"/>
            <w:noProof/>
            <w:webHidden/>
          </w:rPr>
          <w:fldChar w:fldCharType="begin"/>
        </w:r>
        <w:r w:rsidRPr="00F77F6F">
          <w:rPr>
            <w:rStyle w:val="af0"/>
            <w:noProof/>
            <w:webHidden/>
          </w:rPr>
          <w:instrText xml:space="preserve"> PAGEREF _Toc183367701 \h </w:instrText>
        </w:r>
        <w:r w:rsidRPr="00F77F6F">
          <w:rPr>
            <w:rStyle w:val="af0"/>
            <w:noProof/>
            <w:webHidden/>
          </w:rPr>
        </w:r>
        <w:r w:rsidRPr="00F77F6F">
          <w:rPr>
            <w:rStyle w:val="af0"/>
            <w:noProof/>
            <w:webHidden/>
          </w:rPr>
          <w:fldChar w:fldCharType="separate"/>
        </w:r>
        <w:r w:rsidR="004C3E9C">
          <w:rPr>
            <w:rStyle w:val="af0"/>
            <w:noProof/>
            <w:webHidden/>
          </w:rPr>
          <w:t>12</w:t>
        </w:r>
        <w:r w:rsidRPr="00F77F6F">
          <w:rPr>
            <w:rStyle w:val="af0"/>
            <w:noProof/>
            <w:webHidden/>
          </w:rPr>
          <w:fldChar w:fldCharType="end"/>
        </w:r>
      </w:hyperlink>
    </w:p>
    <w:p w:rsidR="00F77F6F" w:rsidRPr="00F77F6F" w:rsidRDefault="00F77F6F">
      <w:pPr>
        <w:pStyle w:val="11"/>
        <w:tabs>
          <w:tab w:val="right" w:leader="dot" w:pos="9344"/>
        </w:tabs>
        <w:rPr>
          <w:rStyle w:val="af0"/>
          <w:noProof/>
        </w:rPr>
      </w:pPr>
      <w:hyperlink w:anchor="_Toc183367702" w:history="1">
        <w:r w:rsidRPr="00F77F6F">
          <w:rPr>
            <w:rStyle w:val="af0"/>
            <w:noProof/>
          </w:rPr>
          <w:t>Заключение</w:t>
        </w:r>
        <w:r w:rsidRPr="00F77F6F">
          <w:rPr>
            <w:rStyle w:val="af0"/>
            <w:noProof/>
            <w:webHidden/>
          </w:rPr>
          <w:tab/>
        </w:r>
        <w:r w:rsidRPr="00F77F6F">
          <w:rPr>
            <w:rStyle w:val="af0"/>
            <w:noProof/>
            <w:webHidden/>
          </w:rPr>
          <w:fldChar w:fldCharType="begin"/>
        </w:r>
        <w:r w:rsidRPr="00F77F6F">
          <w:rPr>
            <w:rStyle w:val="af0"/>
            <w:noProof/>
            <w:webHidden/>
          </w:rPr>
          <w:instrText xml:space="preserve"> PAGEREF _Toc183367702 \h </w:instrText>
        </w:r>
        <w:r w:rsidRPr="00F77F6F">
          <w:rPr>
            <w:rStyle w:val="af0"/>
            <w:noProof/>
            <w:webHidden/>
          </w:rPr>
        </w:r>
        <w:r w:rsidRPr="00F77F6F">
          <w:rPr>
            <w:rStyle w:val="af0"/>
            <w:noProof/>
            <w:webHidden/>
          </w:rPr>
          <w:fldChar w:fldCharType="separate"/>
        </w:r>
        <w:r w:rsidR="004C3E9C">
          <w:rPr>
            <w:rStyle w:val="af0"/>
            <w:noProof/>
            <w:webHidden/>
          </w:rPr>
          <w:t>13</w:t>
        </w:r>
        <w:r w:rsidRPr="00F77F6F">
          <w:rPr>
            <w:rStyle w:val="af0"/>
            <w:noProof/>
            <w:webHidden/>
          </w:rPr>
          <w:fldChar w:fldCharType="end"/>
        </w:r>
      </w:hyperlink>
    </w:p>
    <w:p w:rsidR="00F77F6F" w:rsidRPr="00F77F6F" w:rsidRDefault="00F77F6F">
      <w:pPr>
        <w:pStyle w:val="11"/>
        <w:tabs>
          <w:tab w:val="right" w:leader="dot" w:pos="9344"/>
        </w:tabs>
        <w:rPr>
          <w:rStyle w:val="af0"/>
          <w:noProof/>
        </w:rPr>
      </w:pPr>
      <w:hyperlink w:anchor="_Toc183367703" w:history="1">
        <w:r w:rsidRPr="00F77F6F">
          <w:rPr>
            <w:rStyle w:val="af0"/>
            <w:noProof/>
          </w:rPr>
          <w:t>Список литературы</w:t>
        </w:r>
        <w:r w:rsidRPr="00F77F6F">
          <w:rPr>
            <w:rStyle w:val="af0"/>
            <w:noProof/>
            <w:webHidden/>
          </w:rPr>
          <w:tab/>
        </w:r>
        <w:r w:rsidRPr="00F77F6F">
          <w:rPr>
            <w:rStyle w:val="af0"/>
            <w:noProof/>
            <w:webHidden/>
          </w:rPr>
          <w:fldChar w:fldCharType="begin"/>
        </w:r>
        <w:r w:rsidRPr="00F77F6F">
          <w:rPr>
            <w:rStyle w:val="af0"/>
            <w:noProof/>
            <w:webHidden/>
          </w:rPr>
          <w:instrText xml:space="preserve"> PAGEREF _Toc183367703 \h </w:instrText>
        </w:r>
        <w:r w:rsidRPr="00F77F6F">
          <w:rPr>
            <w:rStyle w:val="af0"/>
            <w:noProof/>
            <w:webHidden/>
          </w:rPr>
        </w:r>
        <w:r w:rsidRPr="00F77F6F">
          <w:rPr>
            <w:rStyle w:val="af0"/>
            <w:noProof/>
            <w:webHidden/>
          </w:rPr>
          <w:fldChar w:fldCharType="separate"/>
        </w:r>
        <w:r w:rsidR="004C3E9C">
          <w:rPr>
            <w:rStyle w:val="af0"/>
            <w:noProof/>
            <w:webHidden/>
          </w:rPr>
          <w:t>14</w:t>
        </w:r>
        <w:r w:rsidRPr="00F77F6F">
          <w:rPr>
            <w:rStyle w:val="af0"/>
            <w:noProof/>
            <w:webHidden/>
          </w:rPr>
          <w:fldChar w:fldCharType="end"/>
        </w:r>
      </w:hyperlink>
    </w:p>
    <w:p w:rsidR="00F77F6F" w:rsidRPr="00F77F6F" w:rsidRDefault="00F77F6F">
      <w:pPr>
        <w:pStyle w:val="11"/>
        <w:tabs>
          <w:tab w:val="right" w:leader="dot" w:pos="9344"/>
        </w:tabs>
        <w:rPr>
          <w:rStyle w:val="af0"/>
          <w:noProof/>
        </w:rPr>
      </w:pPr>
      <w:hyperlink w:anchor="_Toc183367704" w:history="1">
        <w:r w:rsidRPr="00F77F6F">
          <w:rPr>
            <w:rStyle w:val="af0"/>
            <w:noProof/>
          </w:rPr>
          <w:t>Приложение А</w:t>
        </w:r>
        <w:r w:rsidRPr="00F77F6F">
          <w:rPr>
            <w:rStyle w:val="af0"/>
            <w:noProof/>
            <w:webHidden/>
          </w:rPr>
          <w:tab/>
        </w:r>
        <w:r w:rsidRPr="00F77F6F">
          <w:rPr>
            <w:rStyle w:val="af0"/>
            <w:noProof/>
            <w:webHidden/>
          </w:rPr>
          <w:fldChar w:fldCharType="begin"/>
        </w:r>
        <w:r w:rsidRPr="00F77F6F">
          <w:rPr>
            <w:rStyle w:val="af0"/>
            <w:noProof/>
            <w:webHidden/>
          </w:rPr>
          <w:instrText xml:space="preserve"> PAGEREF _Toc183367704 \h </w:instrText>
        </w:r>
        <w:r w:rsidRPr="00F77F6F">
          <w:rPr>
            <w:rStyle w:val="af0"/>
            <w:noProof/>
            <w:webHidden/>
          </w:rPr>
        </w:r>
        <w:r w:rsidRPr="00F77F6F">
          <w:rPr>
            <w:rStyle w:val="af0"/>
            <w:noProof/>
            <w:webHidden/>
          </w:rPr>
          <w:fldChar w:fldCharType="separate"/>
        </w:r>
        <w:r w:rsidR="004C3E9C">
          <w:rPr>
            <w:rStyle w:val="af0"/>
            <w:noProof/>
            <w:webHidden/>
          </w:rPr>
          <w:t>15</w:t>
        </w:r>
        <w:r w:rsidRPr="00F77F6F">
          <w:rPr>
            <w:rStyle w:val="af0"/>
            <w:noProof/>
            <w:webHidden/>
          </w:rPr>
          <w:fldChar w:fldCharType="end"/>
        </w:r>
      </w:hyperlink>
    </w:p>
    <w:p w:rsidR="00FE6BF7" w:rsidRPr="007D054C" w:rsidRDefault="00FE6BF7" w:rsidP="00CC6DC1">
      <w:pPr>
        <w:pStyle w:val="21"/>
        <w:tabs>
          <w:tab w:val="left" w:pos="440"/>
          <w:tab w:val="right" w:leader="dot" w:pos="9344"/>
        </w:tabs>
        <w:spacing w:line="240" w:lineRule="auto"/>
        <w:rPr>
          <w:szCs w:val="28"/>
          <w:lang w:val="en-US"/>
        </w:rPr>
      </w:pPr>
      <w:r w:rsidRPr="002E29C6">
        <w:rPr>
          <w:rStyle w:val="af0"/>
          <w:noProof/>
        </w:rPr>
        <w:fldChar w:fldCharType="end"/>
      </w:r>
    </w:p>
    <w:p w:rsidR="009962B2" w:rsidRPr="0053360A" w:rsidRDefault="00FE6BF7" w:rsidP="00CC6DC1">
      <w:pPr>
        <w:widowControl w:val="0"/>
        <w:spacing w:after="0" w:line="240" w:lineRule="auto"/>
        <w:ind w:firstLine="709"/>
        <w:jc w:val="center"/>
        <w:outlineLvl w:val="0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bookmarkStart w:id="0" w:name="_Toc183362649"/>
      <w:bookmarkStart w:id="1" w:name="_Toc183367692"/>
      <w:r w:rsidR="009962B2" w:rsidRPr="0053360A">
        <w:rPr>
          <w:rFonts w:ascii="Times New Roman" w:hAnsi="Times New Roman"/>
          <w:b/>
          <w:caps/>
          <w:sz w:val="28"/>
          <w:szCs w:val="28"/>
        </w:rPr>
        <w:lastRenderedPageBreak/>
        <w:t>Введение</w:t>
      </w:r>
      <w:bookmarkEnd w:id="0"/>
      <w:bookmarkEnd w:id="1"/>
    </w:p>
    <w:p w:rsidR="009962B2" w:rsidRPr="00AB18AE" w:rsidRDefault="009962B2" w:rsidP="00CC6DC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46805">
        <w:rPr>
          <w:rFonts w:ascii="Times New Roman" w:hAnsi="Times New Roman"/>
          <w:b/>
          <w:bCs/>
          <w:sz w:val="28"/>
          <w:szCs w:val="28"/>
          <w:lang w:eastAsia="x-none"/>
        </w:rPr>
        <w:t>Цель</w:t>
      </w:r>
      <w:r>
        <w:rPr>
          <w:rFonts w:ascii="Times New Roman" w:hAnsi="Times New Roman"/>
          <w:b/>
          <w:bCs/>
          <w:sz w:val="28"/>
          <w:szCs w:val="28"/>
          <w:lang w:eastAsia="x-none"/>
        </w:rPr>
        <w:t xml:space="preserve"> работы</w:t>
      </w:r>
      <w:r w:rsidRPr="00446805">
        <w:rPr>
          <w:rFonts w:ascii="Times New Roman" w:hAnsi="Times New Roman"/>
          <w:b/>
          <w:bCs/>
          <w:sz w:val="28"/>
          <w:szCs w:val="28"/>
          <w:lang w:eastAsia="x-none"/>
        </w:rPr>
        <w:t>:</w:t>
      </w:r>
      <w:r w:rsidRPr="00446805">
        <w:rPr>
          <w:rFonts w:ascii="Times New Roman" w:hAnsi="Times New Roman"/>
          <w:sz w:val="28"/>
          <w:szCs w:val="28"/>
        </w:rPr>
        <w:t xml:space="preserve"> </w:t>
      </w:r>
      <w:r w:rsidRPr="00A35E1E">
        <w:rPr>
          <w:rFonts w:ascii="Times New Roman" w:hAnsi="Times New Roman"/>
          <w:sz w:val="28"/>
          <w:szCs w:val="28"/>
        </w:rPr>
        <w:t>получить навык численного решения систем линейных алгебраических уравнений (СЛАУ) с использованием различных прямых методов.</w:t>
      </w:r>
    </w:p>
    <w:p w:rsidR="009962B2" w:rsidRPr="00CF5F36" w:rsidRDefault="009962B2" w:rsidP="00CC6DC1">
      <w:pPr>
        <w:pStyle w:val="af4"/>
        <w:spacing w:line="240" w:lineRule="auto"/>
        <w:ind w:left="1069" w:firstLine="709"/>
        <w:rPr>
          <w:rStyle w:val="shorttext"/>
          <w:szCs w:val="28"/>
        </w:rPr>
      </w:pPr>
    </w:p>
    <w:p w:rsidR="009962B2" w:rsidRPr="004918B1" w:rsidRDefault="009962B2" w:rsidP="00CC6DC1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9962B2" w:rsidRPr="00BE7283" w:rsidRDefault="009962B2" w:rsidP="00CC6DC1">
      <w:pPr>
        <w:pageBreakBefore/>
        <w:widowControl w:val="0"/>
        <w:spacing w:after="0" w:line="240" w:lineRule="auto"/>
        <w:ind w:left="360" w:firstLine="709"/>
        <w:jc w:val="center"/>
        <w:outlineLvl w:val="0"/>
        <w:rPr>
          <w:rFonts w:ascii="Times New Roman" w:hAnsi="Times New Roman"/>
          <w:b/>
          <w:caps/>
          <w:sz w:val="28"/>
          <w:szCs w:val="28"/>
        </w:rPr>
      </w:pPr>
      <w:bookmarkStart w:id="2" w:name="_Toc183362650"/>
      <w:bookmarkStart w:id="3" w:name="_Toc183367693"/>
      <w:r w:rsidRPr="00BE7283">
        <w:rPr>
          <w:rFonts w:ascii="Times New Roman" w:hAnsi="Times New Roman"/>
          <w:b/>
          <w:caps/>
          <w:sz w:val="28"/>
          <w:szCs w:val="28"/>
        </w:rPr>
        <w:lastRenderedPageBreak/>
        <w:t>Теоретическая Часть</w:t>
      </w:r>
      <w:bookmarkEnd w:id="2"/>
      <w:bookmarkEnd w:id="3"/>
    </w:p>
    <w:p w:rsidR="009962B2" w:rsidRDefault="009962B2" w:rsidP="00CC6DC1">
      <w:pPr>
        <w:pStyle w:val="2"/>
        <w:numPr>
          <w:ilvl w:val="0"/>
          <w:numId w:val="1"/>
        </w:numPr>
        <w:spacing w:line="240" w:lineRule="auto"/>
        <w:ind w:left="0" w:firstLine="709"/>
        <w:jc w:val="both"/>
        <w:rPr>
          <w:rFonts w:ascii="Times New Roman" w:hAnsi="Times New Roman"/>
          <w:i w:val="0"/>
          <w:iCs w:val="0"/>
          <w:lang w:val="ru-RU"/>
        </w:rPr>
      </w:pPr>
      <w:bookmarkStart w:id="4" w:name="_Toc183362651"/>
      <w:bookmarkStart w:id="5" w:name="_Toc183367694"/>
      <w:r>
        <w:rPr>
          <w:rFonts w:ascii="Times New Roman" w:hAnsi="Times New Roman"/>
          <w:i w:val="0"/>
          <w:iCs w:val="0"/>
          <w:lang w:val="ru-RU"/>
        </w:rPr>
        <w:t>Метод Гаусса с выбором главного элемента</w:t>
      </w:r>
      <w:bookmarkEnd w:id="4"/>
      <w:bookmarkEnd w:id="5"/>
    </w:p>
    <w:p w:rsidR="009962B2" w:rsidRPr="00AB2CE8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AB2CE8">
        <w:rPr>
          <w:sz w:val="28"/>
          <w:szCs w:val="28"/>
        </w:rPr>
        <w:t xml:space="preserve">Наиболее известным из точных методов решения систем линейных уравнений является метод исключения Гаусса. В предположении, что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≠0</m:t>
        </m:r>
      </m:oMath>
      <w:r w:rsidRPr="00AB2CE8">
        <w:rPr>
          <w:sz w:val="28"/>
          <w:szCs w:val="28"/>
        </w:rPr>
        <w:t>, первое уравнение системы</w:t>
      </w:r>
    </w:p>
    <w:p w:rsidR="009962B2" w:rsidRPr="00AB2CE8" w:rsidRDefault="00B63B56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,  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1,…,</m:t>
              </m:r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</m:e>
          </m:nary>
        </m:oMath>
      </m:oMathPara>
    </w:p>
    <w:p w:rsidR="009962B2" w:rsidRPr="00AB2CE8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AB2CE8">
        <w:rPr>
          <w:sz w:val="28"/>
          <w:szCs w:val="28"/>
        </w:rPr>
        <w:t xml:space="preserve">делим на коэффициент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1</m:t>
            </m:r>
          </m:sub>
        </m:sSub>
      </m:oMath>
      <w:r w:rsidRPr="00AB2CE8">
        <w:rPr>
          <w:sz w:val="28"/>
          <w:szCs w:val="28"/>
        </w:rPr>
        <w:t>, в результате получаем уравнение</w:t>
      </w:r>
    </w:p>
    <w:p w:rsidR="009962B2" w:rsidRPr="00AB2CE8" w:rsidRDefault="00B63B56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9962B2" w:rsidRPr="00AB2CE8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AB2CE8">
        <w:rPr>
          <w:sz w:val="28"/>
          <w:szCs w:val="28"/>
        </w:rPr>
        <w:t xml:space="preserve">Затем из каждого из остальных уравнений вычитается первое уравнение, умноженное на соответствующий коэффициент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AB2CE8">
        <w:rPr>
          <w:sz w:val="28"/>
          <w:szCs w:val="28"/>
        </w:rPr>
        <w:t>. В результате эти уравнения преобразуются к виду</w:t>
      </w:r>
    </w:p>
    <w:p w:rsidR="009962B2" w:rsidRPr="00AB2CE8" w:rsidRDefault="00B63B56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j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,  </m:t>
          </m:r>
          <m:r>
            <w:rPr>
              <w:rFonts w:ascii="Cambria Math" w:hAnsi="Cambria Math"/>
              <w:sz w:val="28"/>
              <w:szCs w:val="28"/>
            </w:rPr>
            <m:t>i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2,…,</m:t>
          </m:r>
          <m:r>
            <w:rPr>
              <w:rFonts w:ascii="Cambria Math" w:hAnsi="Cambria Math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9962B2" w:rsidRPr="00AB2CE8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AB2CE8">
        <w:rPr>
          <w:sz w:val="28"/>
          <w:szCs w:val="28"/>
        </w:rPr>
        <w:t xml:space="preserve">Первое неизвестное оказалось исключенным из всех уравнений, кроме первого. Далее в предположении, что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p>
        </m:sSubSup>
        <m:r>
          <m:rPr>
            <m:sty m:val="p"/>
          </m:rPr>
          <w:rPr>
            <w:rFonts w:ascii="Cambria Math" w:hAnsi="Cambria Math"/>
            <w:sz w:val="28"/>
            <w:szCs w:val="28"/>
          </w:rPr>
          <m:t>≠0</m:t>
        </m:r>
      </m:oMath>
      <w:r w:rsidRPr="00AB2CE8">
        <w:rPr>
          <w:sz w:val="28"/>
          <w:szCs w:val="28"/>
        </w:rPr>
        <w:t xml:space="preserve">, делим второе уравнение на коэффициент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p>
        </m:sSubSup>
      </m:oMath>
      <w:r w:rsidRPr="00AB2CE8">
        <w:rPr>
          <w:sz w:val="28"/>
          <w:szCs w:val="28"/>
        </w:rPr>
        <w:t xml:space="preserve"> и исключаем неизвестно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AB2CE8">
        <w:rPr>
          <w:sz w:val="28"/>
          <w:szCs w:val="28"/>
        </w:rPr>
        <w:t xml:space="preserve"> из всех уравнений, начиная со второго и т.д. В результате последовательного исключения неизвестных система уравнений преобразуется в систему уравнений с треугольной матрицей</w:t>
      </w:r>
    </w:p>
    <w:p w:rsidR="009962B2" w:rsidRPr="00AB2CE8" w:rsidRDefault="00B63B56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j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 </m:t>
          </m:r>
          <m:r>
            <w:rPr>
              <w:rFonts w:ascii="Cambria Math" w:hAnsi="Cambria Math"/>
              <w:sz w:val="28"/>
              <w:szCs w:val="28"/>
            </w:rPr>
            <m:t>i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,…,</m:t>
          </m:r>
          <m:r>
            <w:rPr>
              <w:rFonts w:ascii="Cambria Math" w:hAnsi="Cambria Math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9962B2" w:rsidRPr="00AB2CE8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AB2CE8">
        <w:rPr>
          <w:sz w:val="28"/>
          <w:szCs w:val="28"/>
        </w:rPr>
        <w:t>Совокупность проведенных вычислений называется прямым ходом метода Гаусса.</w:t>
      </w:r>
    </w:p>
    <w:p w:rsidR="009962B2" w:rsidRPr="00AB2CE8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AB2CE8">
        <w:rPr>
          <w:sz w:val="28"/>
          <w:szCs w:val="28"/>
        </w:rPr>
        <w:t xml:space="preserve">Из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AB2CE8">
        <w:rPr>
          <w:sz w:val="28"/>
          <w:szCs w:val="28"/>
        </w:rPr>
        <w:t xml:space="preserve">-го уравнения системы определяем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 w:rsidRPr="00AB2CE8">
        <w:rPr>
          <w:sz w:val="28"/>
          <w:szCs w:val="28"/>
        </w:rPr>
        <w:t xml:space="preserve">, из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-1)</m:t>
        </m:r>
      </m:oMath>
      <w:r w:rsidRPr="00AB2CE8">
        <w:rPr>
          <w:sz w:val="28"/>
          <w:szCs w:val="28"/>
        </w:rPr>
        <w:t xml:space="preserve">-го –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1</m:t>
            </m:r>
          </m:sub>
        </m:sSub>
      </m:oMath>
      <w:r w:rsidRPr="00AB2CE8">
        <w:rPr>
          <w:sz w:val="28"/>
          <w:szCs w:val="28"/>
        </w:rPr>
        <w:t xml:space="preserve"> и т.д. до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AB2CE8">
        <w:rPr>
          <w:sz w:val="28"/>
          <w:szCs w:val="28"/>
        </w:rPr>
        <w:t>. Совокупность таких вычислений называют обратным ходом метода Гаусса.</w:t>
      </w:r>
    </w:p>
    <w:p w:rsidR="009962B2" w:rsidRPr="00AB2CE8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AB2CE8">
        <w:rPr>
          <w:sz w:val="28"/>
          <w:szCs w:val="28"/>
        </w:rPr>
        <w:t xml:space="preserve">Чтобы избежать катастрофического влияния вычислительной погрешности, применяют метод Гаусса с выбором главного элемента. Его </w:t>
      </w:r>
      <w:r w:rsidRPr="00AB2CE8">
        <w:rPr>
          <w:sz w:val="28"/>
          <w:szCs w:val="28"/>
        </w:rPr>
        <w:lastRenderedPageBreak/>
        <w:t>отличие от описанной выше схемы метода Гаусса состоит в следующем. Пусть по ходу исключения неизвестных получена система уравнений</w:t>
      </w:r>
    </w:p>
    <w:p w:rsidR="009962B2" w:rsidRPr="00AB2CE8" w:rsidRDefault="00B63B56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j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 </m:t>
          </m:r>
          <m:r>
            <w:rPr>
              <w:rFonts w:ascii="Cambria Math" w:hAnsi="Cambria Math"/>
              <w:sz w:val="28"/>
              <w:szCs w:val="28"/>
            </w:rPr>
            <m:t>i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,…,</m:t>
          </m:r>
          <m:r>
            <w:rPr>
              <w:rFonts w:ascii="Cambria Math" w:hAnsi="Cambria Math"/>
              <w:sz w:val="28"/>
              <w:szCs w:val="28"/>
            </w:rPr>
            <m:t>k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9962B2" w:rsidRPr="00AB2CE8" w:rsidRDefault="00B63B56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j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 </m:t>
          </m:r>
          <m:r>
            <w:rPr>
              <w:rFonts w:ascii="Cambria Math" w:hAnsi="Cambria Math"/>
              <w:sz w:val="28"/>
              <w:szCs w:val="28"/>
            </w:rPr>
            <m:t>i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k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1,…,</m:t>
          </m:r>
          <m:r>
            <w:rPr>
              <w:rFonts w:ascii="Cambria Math" w:hAnsi="Cambria Math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9962B2" w:rsidRPr="00AB2CE8" w:rsidRDefault="009962B2" w:rsidP="00CC6DC1">
      <w:pPr>
        <w:pStyle w:val="af3"/>
        <w:tabs>
          <w:tab w:val="left" w:pos="8135"/>
        </w:tabs>
        <w:ind w:firstLine="709"/>
        <w:jc w:val="both"/>
        <w:rPr>
          <w:iCs/>
        </w:rPr>
      </w:pPr>
      <w:r w:rsidRPr="00AB2CE8">
        <w:rPr>
          <w:sz w:val="28"/>
          <w:szCs w:val="28"/>
        </w:rPr>
        <w:t xml:space="preserve">Найдем </w:t>
      </w:r>
      <m:oMath>
        <m:r>
          <w:rPr>
            <w:rFonts w:ascii="Cambria Math" w:hAnsi="Cambria Math"/>
            <w:sz w:val="28"/>
            <w:szCs w:val="28"/>
          </w:rPr>
          <m:t>l</m:t>
        </m:r>
      </m:oMath>
      <w:r w:rsidRPr="00AB2CE8">
        <w:rPr>
          <w:sz w:val="28"/>
          <w:szCs w:val="28"/>
        </w:rPr>
        <w:t xml:space="preserve"> такое, что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1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p>
            </m:sSubSup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|</m:t>
            </m:r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1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|</m:t>
            </m:r>
          </m:e>
        </m:func>
      </m:oMath>
      <w:r w:rsidRPr="00AB2CE8">
        <w:rPr>
          <w:sz w:val="28"/>
          <w:szCs w:val="28"/>
        </w:rPr>
        <w:t xml:space="preserve"> и переобозначим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</m:oMath>
      <w:r w:rsidRPr="00AB2CE8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1</m:t>
            </m:r>
          </m:sub>
        </m:sSub>
      </m:oMath>
      <w:r w:rsidRPr="00AB2CE8">
        <w:rPr>
          <w:sz w:val="28"/>
          <w:szCs w:val="28"/>
        </w:rPr>
        <w:t xml:space="preserve">; далее произведем исключение неизвестной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1</m:t>
            </m:r>
          </m:sub>
        </m:sSub>
      </m:oMath>
      <w:r w:rsidRPr="00AB2CE8">
        <w:rPr>
          <w:sz w:val="28"/>
          <w:szCs w:val="28"/>
        </w:rPr>
        <w:t xml:space="preserve"> из всех уравнений, начиная с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+2)</m:t>
        </m:r>
      </m:oMath>
      <w:r w:rsidRPr="00AB2CE8">
        <w:rPr>
          <w:sz w:val="28"/>
          <w:szCs w:val="28"/>
        </w:rPr>
        <w:t>-го. Такое переобозначение приводит к изменению порядка исключения неизвестных и во многих случаях существенно уменьшает чувствительность решения к погрешностям округления при вычислениях.</w:t>
      </w:r>
    </w:p>
    <w:p w:rsidR="009962B2" w:rsidRDefault="009962B2" w:rsidP="00CC6DC1">
      <w:pPr>
        <w:pStyle w:val="af4"/>
        <w:spacing w:line="240" w:lineRule="auto"/>
        <w:ind w:firstLine="709"/>
        <w:rPr>
          <w:szCs w:val="28"/>
        </w:rPr>
      </w:pPr>
    </w:p>
    <w:p w:rsidR="009962B2" w:rsidRPr="00587B3E" w:rsidRDefault="009962B2" w:rsidP="00CC6DC1">
      <w:pPr>
        <w:pStyle w:val="2"/>
        <w:numPr>
          <w:ilvl w:val="0"/>
          <w:numId w:val="1"/>
        </w:numPr>
        <w:spacing w:line="240" w:lineRule="auto"/>
        <w:ind w:left="0" w:firstLine="709"/>
        <w:jc w:val="both"/>
        <w:rPr>
          <w:rFonts w:ascii="Times New Roman" w:hAnsi="Times New Roman"/>
          <w:i w:val="0"/>
          <w:iCs w:val="0"/>
          <w:lang w:val="ru-RU"/>
        </w:rPr>
      </w:pPr>
      <w:bookmarkStart w:id="6" w:name="_Toc183362652"/>
      <w:bookmarkStart w:id="7" w:name="_Toc183367695"/>
      <w:r>
        <w:rPr>
          <w:rFonts w:ascii="Times New Roman" w:hAnsi="Times New Roman"/>
          <w:i w:val="0"/>
          <w:iCs w:val="0"/>
          <w:lang w:val="ru-RU"/>
        </w:rPr>
        <w:t>Рациональная интерполяция</w:t>
      </w:r>
      <w:bookmarkEnd w:id="6"/>
      <w:bookmarkEnd w:id="7"/>
    </w:p>
    <w:p w:rsidR="009962B2" w:rsidRPr="00FF4A96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FF4A96">
        <w:rPr>
          <w:sz w:val="28"/>
          <w:szCs w:val="28"/>
        </w:rPr>
        <w:t xml:space="preserve">При заданных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,…,</m:t>
        </m:r>
        <m:r>
          <w:rPr>
            <w:rFonts w:ascii="Cambria Math" w:hAnsi="Cambria Math"/>
            <w:sz w:val="28"/>
            <w:szCs w:val="28"/>
          </w:rPr>
          <m:t>f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 w:rsidRPr="00FF4A96">
        <w:rPr>
          <w:sz w:val="28"/>
          <w:szCs w:val="28"/>
        </w:rPr>
        <w:t xml:space="preserve"> приближение к </w:t>
      </w:r>
      <m:oMath>
        <m:r>
          <w:rPr>
            <w:rFonts w:ascii="Cambria Math" w:hAnsi="Cambria Math"/>
            <w:sz w:val="28"/>
            <w:szCs w:val="28"/>
          </w:rPr>
          <m:t>f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 w:rsidRPr="00FF4A96">
        <w:rPr>
          <w:sz w:val="28"/>
          <w:szCs w:val="28"/>
        </w:rPr>
        <w:t xml:space="preserve"> ищется в виде</w:t>
      </w:r>
    </w:p>
    <w:p w:rsidR="009962B2" w:rsidRPr="00FF4A96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R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,  </m:t>
          </m:r>
          <m:r>
            <w:rPr>
              <w:rFonts w:ascii="Cambria Math" w:hAnsi="Cambria Math"/>
              <w:sz w:val="28"/>
              <w:szCs w:val="28"/>
            </w:rPr>
            <m:t>p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r>
            <w:rPr>
              <w:rFonts w:ascii="Cambria Math" w:hAnsi="Cambria Math"/>
              <w:sz w:val="28"/>
              <w:szCs w:val="28"/>
            </w:rPr>
            <m:t>q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1=</m:t>
          </m:r>
          <m:r>
            <w:rPr>
              <w:rFonts w:ascii="Cambria Math" w:hAnsi="Cambria Math"/>
              <w:sz w:val="28"/>
              <w:szCs w:val="28"/>
            </w:rPr>
            <m:t>n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9962B2" w:rsidRPr="00FF4A96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FF4A96">
        <w:rPr>
          <w:sz w:val="28"/>
          <w:szCs w:val="28"/>
        </w:rPr>
        <w:t xml:space="preserve">Коэффициенты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FF4A96">
        <w:rPr>
          <w:sz w:val="28"/>
          <w:szCs w:val="28"/>
        </w:rPr>
        <w:t xml:space="preserve"> находятся из совокупности соотношений </w:t>
      </w:r>
      <m:oMath>
        <m:r>
          <w:rPr>
            <w:rFonts w:ascii="Cambria Math" w:hAnsi="Cambria Math"/>
            <w:sz w:val="28"/>
            <w:szCs w:val="28"/>
          </w:rPr>
          <m:t>R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j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1,…,</m:t>
        </m:r>
        <m:r>
          <w:rPr>
            <w:rFonts w:ascii="Cambria Math" w:hAnsi="Cambria Math"/>
            <w:sz w:val="28"/>
            <w:szCs w:val="28"/>
          </w:rPr>
          <m:t>n</m:t>
        </m:r>
      </m:oMath>
      <w:r w:rsidRPr="00FF4A96">
        <w:rPr>
          <w:sz w:val="28"/>
          <w:szCs w:val="28"/>
        </w:rPr>
        <w:t>, которые можно записать в виде</w:t>
      </w:r>
    </w:p>
    <w:p w:rsidR="009962B2" w:rsidRPr="00FF4A96" w:rsidRDefault="00B63B56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eqArr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j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j</m:t>
                      </m:r>
                    </m:sup>
                  </m:sSubSup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d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j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j</m:t>
                      </m:r>
                    </m:sup>
                  </m:sSubSup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=0,  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1,…,</m:t>
              </m:r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. #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d>
            </m:e>
          </m:eqArr>
        </m:oMath>
      </m:oMathPara>
    </w:p>
    <w:p w:rsidR="009962B2" w:rsidRPr="00FF4A96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FF4A96">
        <w:rPr>
          <w:sz w:val="28"/>
          <w:szCs w:val="28"/>
        </w:rPr>
        <w:t xml:space="preserve">Уравнения (1) образуют систему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FF4A96">
        <w:rPr>
          <w:sz w:val="28"/>
          <w:szCs w:val="28"/>
        </w:rPr>
        <w:t xml:space="preserve"> линейных алгебраических уравнений относительно </w:t>
      </w:r>
      <m:oMath>
        <m:r>
          <w:rPr>
            <w:rFonts w:ascii="Cambria Math" w:hAnsi="Cambria Math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+1</m:t>
        </m:r>
      </m:oMath>
      <w:r w:rsidRPr="00FF4A96">
        <w:rPr>
          <w:sz w:val="28"/>
          <w:szCs w:val="28"/>
        </w:rPr>
        <w:t xml:space="preserve"> неизвестных.</w:t>
      </w:r>
    </w:p>
    <w:p w:rsidR="009962B2" w:rsidRDefault="009962B2" w:rsidP="00CC6DC1">
      <w:pPr>
        <w:pStyle w:val="2"/>
        <w:numPr>
          <w:ilvl w:val="0"/>
          <w:numId w:val="1"/>
        </w:numPr>
        <w:spacing w:line="240" w:lineRule="auto"/>
        <w:ind w:left="0" w:firstLine="709"/>
        <w:jc w:val="both"/>
        <w:rPr>
          <w:rFonts w:ascii="Times New Roman" w:hAnsi="Times New Roman"/>
          <w:i w:val="0"/>
          <w:iCs w:val="0"/>
          <w:lang w:val="ru-RU"/>
        </w:rPr>
      </w:pPr>
      <w:bookmarkStart w:id="8" w:name="_Toc183362653"/>
      <w:bookmarkStart w:id="9" w:name="_Toc183367696"/>
      <w:r>
        <w:rPr>
          <w:rFonts w:ascii="Times New Roman" w:hAnsi="Times New Roman"/>
          <w:i w:val="0"/>
          <w:iCs w:val="0"/>
          <w:lang w:val="en-US"/>
        </w:rPr>
        <w:t>LU-</w:t>
      </w:r>
      <w:r>
        <w:rPr>
          <w:rFonts w:ascii="Times New Roman" w:hAnsi="Times New Roman"/>
          <w:i w:val="0"/>
          <w:iCs w:val="0"/>
          <w:lang w:val="ru-RU"/>
        </w:rPr>
        <w:t>разложение</w:t>
      </w:r>
      <w:bookmarkEnd w:id="8"/>
      <w:bookmarkEnd w:id="9"/>
    </w:p>
    <w:p w:rsidR="009962B2" w:rsidRPr="004704FE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4704FE">
        <w:rPr>
          <w:sz w:val="28"/>
          <w:szCs w:val="28"/>
        </w:rPr>
        <w:t xml:space="preserve">Пусть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bSup>
      </m:oMath>
      <w:r w:rsidRPr="004704FE">
        <w:rPr>
          <w:sz w:val="28"/>
          <w:szCs w:val="28"/>
        </w:rPr>
        <w:t xml:space="preserve"> – данная </w:t>
      </w:r>
      <m:oMath>
        <m:r>
          <w:rPr>
            <w:rFonts w:ascii="Cambria Math" w:hAnsi="Cambria Math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×</m:t>
        </m:r>
        <m:r>
          <w:rPr>
            <w:rFonts w:ascii="Cambria Math" w:hAnsi="Cambria Math"/>
            <w:sz w:val="28"/>
            <w:szCs w:val="28"/>
          </w:rPr>
          <m:t>n</m:t>
        </m:r>
      </m:oMath>
      <w:r w:rsidRPr="004704FE">
        <w:rPr>
          <w:sz w:val="28"/>
          <w:szCs w:val="28"/>
        </w:rPr>
        <w:t xml:space="preserve"> матрица, а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L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bSup>
      </m:oMath>
      <w:r w:rsidRPr="004704FE">
        <w:rPr>
          <w:sz w:val="28"/>
          <w:szCs w:val="28"/>
        </w:rPr>
        <w:t xml:space="preserve"> и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U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bSup>
      </m:oMath>
      <w:r w:rsidRPr="004704FE">
        <w:rPr>
          <w:sz w:val="28"/>
          <w:szCs w:val="28"/>
        </w:rPr>
        <w:t xml:space="preserve"> – соответственно нижняя (левая) и верхняя (правая) треугольные матрицы. Справедливо следующее утверждение.</w:t>
      </w:r>
    </w:p>
    <w:p w:rsidR="009962B2" w:rsidRPr="004704FE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4704FE">
        <w:rPr>
          <w:sz w:val="28"/>
          <w:szCs w:val="28"/>
        </w:rPr>
        <w:t xml:space="preserve">Теорема. Если все главные миноры квадратной матрицы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</m:t>
        </m:r>
      </m:oMath>
      <w:r w:rsidRPr="004704FE">
        <w:rPr>
          <w:sz w:val="28"/>
          <w:szCs w:val="28"/>
        </w:rPr>
        <w:t xml:space="preserve"> отличны от нуля, то существуют такие нижняя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L</m:t>
        </m:r>
      </m:oMath>
      <w:r w:rsidRPr="004704FE">
        <w:rPr>
          <w:sz w:val="28"/>
          <w:szCs w:val="28"/>
        </w:rPr>
        <w:t xml:space="preserve"> и верхняя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U</m:t>
        </m:r>
      </m:oMath>
      <w:r w:rsidRPr="004704FE">
        <w:rPr>
          <w:sz w:val="28"/>
          <w:szCs w:val="28"/>
        </w:rPr>
        <w:t xml:space="preserve"> треугольные матрицы, что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w:lastRenderedPageBreak/>
          <m:t>A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LU</m:t>
        </m:r>
      </m:oMath>
      <w:r w:rsidRPr="004704FE">
        <w:rPr>
          <w:sz w:val="28"/>
          <w:szCs w:val="28"/>
        </w:rPr>
        <w:t xml:space="preserve">. Если элементы диагонали одной из матриц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L</m:t>
        </m:r>
      </m:oMath>
      <w:r w:rsidRPr="004704FE">
        <w:rPr>
          <w:sz w:val="28"/>
          <w:szCs w:val="28"/>
        </w:rPr>
        <w:t xml:space="preserve"> или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U</m:t>
        </m:r>
      </m:oMath>
      <w:r w:rsidRPr="004704FE">
        <w:rPr>
          <w:sz w:val="28"/>
          <w:szCs w:val="28"/>
        </w:rPr>
        <w:t xml:space="preserve"> фиксированы (ненулевые), то такое разложение единственно.</w:t>
      </w:r>
    </w:p>
    <w:p w:rsidR="009962B2" w:rsidRPr="004704FE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4704FE">
        <w:rPr>
          <w:sz w:val="28"/>
          <w:szCs w:val="28"/>
        </w:rPr>
        <w:t xml:space="preserve">Формулы в случае фиксирования диагонали нижней треугольной матрицы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L</m:t>
        </m:r>
      </m:oMath>
      <w:r w:rsidRPr="004704FE">
        <w:rPr>
          <w:sz w:val="28"/>
          <w:szCs w:val="28"/>
        </w:rPr>
        <w:t>:</w:t>
      </w:r>
    </w:p>
    <w:p w:rsidR="009962B2" w:rsidRPr="004704FE" w:rsidRDefault="00B63B56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j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 где 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≤</m:t>
              </m:r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9962B2" w:rsidRPr="004704FE" w:rsidRDefault="00B63B56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j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(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j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 где 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&gt;</m:t>
              </m:r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9962B2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</w:p>
    <w:p w:rsidR="009962B2" w:rsidRDefault="009962B2" w:rsidP="00CC6DC1">
      <w:pPr>
        <w:pStyle w:val="2"/>
        <w:numPr>
          <w:ilvl w:val="0"/>
          <w:numId w:val="1"/>
        </w:numPr>
        <w:spacing w:line="240" w:lineRule="auto"/>
        <w:ind w:left="0" w:firstLine="851"/>
        <w:jc w:val="both"/>
        <w:rPr>
          <w:rFonts w:ascii="Times New Roman" w:hAnsi="Times New Roman"/>
          <w:i w:val="0"/>
          <w:iCs w:val="0"/>
          <w:lang w:val="ru-RU"/>
        </w:rPr>
      </w:pPr>
      <w:bookmarkStart w:id="10" w:name="_Toc183362654"/>
      <w:bookmarkStart w:id="11" w:name="_Toc183367697"/>
      <w:r>
        <w:rPr>
          <w:rFonts w:ascii="Times New Roman" w:hAnsi="Times New Roman"/>
          <w:i w:val="0"/>
          <w:iCs w:val="0"/>
          <w:lang w:val="ru-RU"/>
        </w:rPr>
        <w:t>Метод прогонки СЛАУ с 5-диагональной матрицей</w:t>
      </w:r>
      <w:bookmarkEnd w:id="10"/>
      <w:bookmarkEnd w:id="11"/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>Метод прогонки является частным случаем метода Гаусса и применяется к системам с трех-пятидиагональной матрицей. Такие системы часто встречаются при численном решении краевых задач для дифференциальных уравнений второго порядка, при моделировании некоторых инженерных задач.</w:t>
      </w: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>Если при решении использовать метод Гаусса, то расчет можно организовать таким образом, чтобы не включать нулевые элементы матрицы. Этим самым экономится требуемая память и уменьшается объем вычислений.</w:t>
      </w: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>Рассмотрим СЛАУ следующего вида:</w:t>
      </w: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 xml:space="preserve">    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9962B2" w:rsidRPr="00D73D17" w:rsidTr="00B63B56">
        <w:tc>
          <w:tcPr>
            <w:tcW w:w="8784" w:type="dxa"/>
          </w:tcPr>
          <w:p w:rsidR="009962B2" w:rsidRPr="00D73D17" w:rsidRDefault="009962B2" w:rsidP="00CC6DC1">
            <w:pPr>
              <w:pStyle w:val="af3"/>
              <w:tabs>
                <w:tab w:val="left" w:pos="8135"/>
              </w:tabs>
              <w:ind w:firstLine="709"/>
              <w:jc w:val="both"/>
              <w:rPr>
                <w:sz w:val="28"/>
                <w:szCs w:val="28"/>
              </w:rPr>
            </w:pPr>
            <w:r w:rsidRPr="00D73D17">
              <w:rPr>
                <w:sz w:val="28"/>
                <w:szCs w:val="28"/>
              </w:rPr>
              <w:object w:dxaOrig="4340" w:dyaOrig="1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61" type="#_x0000_t75" style="width:213.5pt;height:90.5pt" o:ole="">
                  <v:imagedata r:id="rId8" o:title=""/>
                </v:shape>
                <o:OLEObject Type="Embed" ProgID="Equation.DSMT4" ShapeID="_x0000_i1661" DrawAspect="Content" ObjectID="_1793984222" r:id="rId9"/>
              </w:object>
            </w:r>
            <w:r w:rsidRPr="00D73D17">
              <w:rPr>
                <w:sz w:val="28"/>
                <w:szCs w:val="28"/>
              </w:rPr>
              <w:t xml:space="preserve"> </w:t>
            </w:r>
            <w:r w:rsidRPr="00D73D17">
              <w:rPr>
                <w:sz w:val="28"/>
                <w:szCs w:val="28"/>
              </w:rPr>
              <w:object w:dxaOrig="1320" w:dyaOrig="1719">
                <v:shape id="_x0000_i1662" type="#_x0000_t75" style="width:64pt;height:87pt" o:ole="">
                  <v:imagedata r:id="rId10" o:title=""/>
                </v:shape>
                <o:OLEObject Type="Embed" ProgID="Equation.DSMT4" ShapeID="_x0000_i1662" DrawAspect="Content" ObjectID="_1793984223" r:id="rId11"/>
              </w:object>
            </w:r>
          </w:p>
        </w:tc>
        <w:tc>
          <w:tcPr>
            <w:tcW w:w="561" w:type="dxa"/>
            <w:vAlign w:val="center"/>
          </w:tcPr>
          <w:p w:rsidR="009962B2" w:rsidRPr="00D73D17" w:rsidRDefault="009962B2" w:rsidP="00CC6DC1">
            <w:pPr>
              <w:pStyle w:val="af3"/>
              <w:tabs>
                <w:tab w:val="left" w:pos="8135"/>
              </w:tabs>
              <w:ind w:firstLine="709"/>
              <w:jc w:val="both"/>
              <w:rPr>
                <w:sz w:val="28"/>
                <w:szCs w:val="28"/>
              </w:rPr>
            </w:pPr>
            <w:r w:rsidRPr="00D73D17">
              <w:rPr>
                <w:sz w:val="28"/>
                <w:szCs w:val="28"/>
              </w:rPr>
              <w:t>(1)</w:t>
            </w:r>
          </w:p>
        </w:tc>
      </w:tr>
    </w:tbl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>Для решения системы (1) применим метод исключения Гаусса. Учитывая структуру системы (1), легко получим, что обратный ход метода Гаусса должен осуществляться по формулам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9962B2" w:rsidRPr="00D73D17" w:rsidTr="00B63B56">
        <w:tc>
          <w:tcPr>
            <w:tcW w:w="8802" w:type="dxa"/>
          </w:tcPr>
          <w:p w:rsidR="009962B2" w:rsidRPr="00D73D17" w:rsidRDefault="009962B2" w:rsidP="00CC6DC1">
            <w:pPr>
              <w:pStyle w:val="af3"/>
              <w:tabs>
                <w:tab w:val="left" w:pos="8135"/>
              </w:tabs>
              <w:ind w:firstLine="709"/>
              <w:jc w:val="both"/>
              <w:rPr>
                <w:sz w:val="28"/>
                <w:szCs w:val="28"/>
              </w:rPr>
            </w:pPr>
            <w:r w:rsidRPr="00D73D17">
              <w:rPr>
                <w:sz w:val="28"/>
                <w:szCs w:val="28"/>
              </w:rPr>
              <w:object w:dxaOrig="2880" w:dyaOrig="720">
                <v:shape id="_x0000_i1663" type="#_x0000_t75" style="width:2in;height:36.5pt" o:ole="">
                  <v:imagedata r:id="rId12" o:title=""/>
                </v:shape>
                <o:OLEObject Type="Embed" ProgID="Equation.DSMT4" ShapeID="_x0000_i1663" DrawAspect="Content" ObjectID="_1793984224" r:id="rId13"/>
              </w:object>
            </w:r>
            <w:r w:rsidRPr="00D73D17">
              <w:rPr>
                <w:sz w:val="28"/>
                <w:szCs w:val="28"/>
              </w:rPr>
              <w:t xml:space="preserve"> </w:t>
            </w:r>
            <w:r w:rsidRPr="00D73D17">
              <w:rPr>
                <w:sz w:val="28"/>
                <w:szCs w:val="28"/>
              </w:rPr>
              <w:object w:dxaOrig="1320" w:dyaOrig="639">
                <v:shape id="_x0000_i1664" type="#_x0000_t75" style="width:64pt;height:32pt" o:ole="">
                  <v:imagedata r:id="rId14" o:title=""/>
                </v:shape>
                <o:OLEObject Type="Embed" ProgID="Equation.DSMT4" ShapeID="_x0000_i1664" DrawAspect="Content" ObjectID="_1793984225" r:id="rId15"/>
              </w:object>
            </w:r>
          </w:p>
        </w:tc>
        <w:tc>
          <w:tcPr>
            <w:tcW w:w="543" w:type="dxa"/>
            <w:vAlign w:val="center"/>
          </w:tcPr>
          <w:p w:rsidR="009962B2" w:rsidRPr="00D73D17" w:rsidRDefault="009962B2" w:rsidP="00CC6DC1">
            <w:pPr>
              <w:pStyle w:val="af3"/>
              <w:tabs>
                <w:tab w:val="left" w:pos="8135"/>
              </w:tabs>
              <w:ind w:firstLine="709"/>
              <w:jc w:val="both"/>
              <w:rPr>
                <w:sz w:val="28"/>
                <w:szCs w:val="28"/>
              </w:rPr>
            </w:pPr>
            <w:r w:rsidRPr="00D73D17">
              <w:rPr>
                <w:sz w:val="28"/>
                <w:szCs w:val="28"/>
              </w:rPr>
              <w:t>(2)</w:t>
            </w:r>
          </w:p>
        </w:tc>
      </w:tr>
    </w:tbl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 xml:space="preserve">Для реализации (2) необходимо задать </w:t>
      </w:r>
      <w:r w:rsidRPr="00D73D17">
        <w:rPr>
          <w:sz w:val="28"/>
          <w:szCs w:val="28"/>
        </w:rPr>
        <w:object w:dxaOrig="320" w:dyaOrig="360">
          <v:shape id="_x0000_i1665" type="#_x0000_t75" style="width:16.5pt;height:18.5pt" o:ole="">
            <v:imagedata r:id="rId16" o:title=""/>
          </v:shape>
          <o:OLEObject Type="Embed" ProgID="Equation.DSMT4" ShapeID="_x0000_i1665" DrawAspect="Content" ObjectID="_1793984226" r:id="rId17"/>
        </w:object>
      </w:r>
      <w:r w:rsidRPr="00D73D17">
        <w:rPr>
          <w:sz w:val="28"/>
          <w:szCs w:val="28"/>
        </w:rPr>
        <w:t xml:space="preserve">, а также определить коэффициенты </w:t>
      </w:r>
      <w:r w:rsidRPr="00D73D17">
        <w:rPr>
          <w:sz w:val="28"/>
          <w:szCs w:val="28"/>
        </w:rPr>
        <w:object w:dxaOrig="840" w:dyaOrig="360">
          <v:shape id="_x0000_i1666" type="#_x0000_t75" style="width:40.5pt;height:18.5pt" o:ole="">
            <v:imagedata r:id="rId18" o:title=""/>
          </v:shape>
          <o:OLEObject Type="Embed" ProgID="Equation.DSMT4" ShapeID="_x0000_i1666" DrawAspect="Content" ObjectID="_1793984227" r:id="rId19"/>
        </w:object>
      </w:r>
      <w:r w:rsidRPr="00D73D17">
        <w:rPr>
          <w:sz w:val="28"/>
          <w:szCs w:val="28"/>
        </w:rPr>
        <w:t xml:space="preserve"> используя первое уравнение (2), выразим </w:t>
      </w:r>
      <w:r w:rsidRPr="00D73D17">
        <w:rPr>
          <w:sz w:val="28"/>
          <w:szCs w:val="28"/>
        </w:rPr>
        <w:object w:dxaOrig="380" w:dyaOrig="360">
          <v:shape id="_x0000_i1667" type="#_x0000_t75" style="width:21pt;height:18.5pt" o:ole="">
            <v:imagedata r:id="rId20" o:title=""/>
          </v:shape>
          <o:OLEObject Type="Embed" ProgID="Equation.DSMT4" ShapeID="_x0000_i1667" DrawAspect="Content" ObjectID="_1793984228" r:id="rId21"/>
        </w:object>
      </w:r>
      <w:r w:rsidRPr="00D73D17">
        <w:rPr>
          <w:sz w:val="28"/>
          <w:szCs w:val="28"/>
        </w:rPr>
        <w:t xml:space="preserve"> и </w:t>
      </w:r>
      <w:r w:rsidRPr="00D73D17">
        <w:rPr>
          <w:sz w:val="28"/>
          <w:szCs w:val="28"/>
        </w:rPr>
        <w:object w:dxaOrig="400" w:dyaOrig="360">
          <v:shape id="_x0000_i1668" type="#_x0000_t75" style="width:21pt;height:18.5pt" o:ole="">
            <v:imagedata r:id="rId22" o:title=""/>
          </v:shape>
          <o:OLEObject Type="Embed" ProgID="Equation.DSMT4" ShapeID="_x0000_i1668" DrawAspect="Content" ObjectID="_1793984229" r:id="rId23"/>
        </w:object>
      </w:r>
      <w:r w:rsidRPr="00D73D17">
        <w:rPr>
          <w:sz w:val="28"/>
          <w:szCs w:val="28"/>
        </w:rPr>
        <w:t>. Получим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9962B2" w:rsidRPr="00D73D17" w:rsidTr="00B63B56">
        <w:tc>
          <w:tcPr>
            <w:tcW w:w="8254" w:type="dxa"/>
          </w:tcPr>
          <w:p w:rsidR="009962B2" w:rsidRPr="00D73D17" w:rsidRDefault="009962B2" w:rsidP="00CC6DC1">
            <w:pPr>
              <w:pStyle w:val="af3"/>
              <w:tabs>
                <w:tab w:val="left" w:pos="8135"/>
              </w:tabs>
              <w:ind w:firstLine="709"/>
              <w:jc w:val="both"/>
              <w:rPr>
                <w:sz w:val="28"/>
                <w:szCs w:val="28"/>
              </w:rPr>
            </w:pPr>
            <w:r w:rsidRPr="00D73D17">
              <w:rPr>
                <w:sz w:val="28"/>
                <w:szCs w:val="28"/>
              </w:rPr>
              <w:object w:dxaOrig="4459" w:dyaOrig="720">
                <v:shape id="_x0000_i1669" type="#_x0000_t75" style="width:219pt;height:36.5pt" o:ole="">
                  <v:imagedata r:id="rId24" o:title=""/>
                </v:shape>
                <o:OLEObject Type="Embed" ProgID="Equation.DSMT4" ShapeID="_x0000_i1669" DrawAspect="Content" ObjectID="_1793984230" r:id="rId25"/>
              </w:object>
            </w:r>
          </w:p>
        </w:tc>
        <w:tc>
          <w:tcPr>
            <w:tcW w:w="332" w:type="dxa"/>
            <w:vAlign w:val="center"/>
          </w:tcPr>
          <w:p w:rsidR="009962B2" w:rsidRPr="00D73D17" w:rsidRDefault="009962B2" w:rsidP="00CC6DC1">
            <w:pPr>
              <w:pStyle w:val="af3"/>
              <w:tabs>
                <w:tab w:val="left" w:pos="8135"/>
              </w:tabs>
              <w:ind w:firstLine="709"/>
              <w:jc w:val="both"/>
              <w:rPr>
                <w:sz w:val="28"/>
                <w:szCs w:val="28"/>
              </w:rPr>
            </w:pPr>
            <w:r w:rsidRPr="00D73D17">
              <w:rPr>
                <w:sz w:val="28"/>
                <w:szCs w:val="28"/>
              </w:rPr>
              <w:t>(3)</w:t>
            </w:r>
          </w:p>
        </w:tc>
      </w:tr>
    </w:tbl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 xml:space="preserve">для </w:t>
      </w:r>
      <w:r w:rsidRPr="00D73D17">
        <w:rPr>
          <w:sz w:val="28"/>
          <w:szCs w:val="28"/>
        </w:rPr>
        <w:object w:dxaOrig="1280" w:dyaOrig="279">
          <v:shape id="_x0000_i1670" type="#_x0000_t75" style="width:63pt;height:15pt" o:ole="">
            <v:imagedata r:id="rId26" o:title=""/>
          </v:shape>
          <o:OLEObject Type="Embed" ProgID="Equation.DSMT4" ShapeID="_x0000_i1670" DrawAspect="Content" ObjectID="_1793984231" r:id="rId27"/>
        </w:object>
      </w: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>Подставляя (3) в третье уравнение (1), получим</w:t>
      </w: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object w:dxaOrig="9120" w:dyaOrig="440">
          <v:shape id="_x0000_i1671" type="#_x0000_t75" style="width:405pt;height:18.5pt" o:ole="">
            <v:imagedata r:id="rId28" o:title=""/>
          </v:shape>
          <o:OLEObject Type="Embed" ProgID="Equation.DSMT4" ShapeID="_x0000_i1671" DrawAspect="Content" ObjectID="_1793984232" r:id="rId29"/>
        </w:object>
      </w: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 xml:space="preserve">при </w:t>
      </w:r>
      <w:r w:rsidRPr="00D73D17">
        <w:rPr>
          <w:sz w:val="28"/>
          <w:szCs w:val="28"/>
        </w:rPr>
        <w:object w:dxaOrig="1320" w:dyaOrig="279">
          <v:shape id="_x0000_i1672" type="#_x0000_t75" style="width:64pt;height:15pt" o:ole="">
            <v:imagedata r:id="rId30" o:title=""/>
          </v:shape>
          <o:OLEObject Type="Embed" ProgID="Equation.DSMT4" ShapeID="_x0000_i1672" DrawAspect="Content" ObjectID="_1793984233" r:id="rId31"/>
        </w:object>
      </w: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>Сравнивая это выражение с первым уравнением (2), видим, что если положить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9962B2" w:rsidRPr="00D73D17" w:rsidTr="00B63B56">
        <w:tc>
          <w:tcPr>
            <w:tcW w:w="8784" w:type="dxa"/>
          </w:tcPr>
          <w:p w:rsidR="009962B2" w:rsidRPr="00D73D17" w:rsidRDefault="009962B2" w:rsidP="00CC6DC1">
            <w:pPr>
              <w:pStyle w:val="af3"/>
              <w:tabs>
                <w:tab w:val="left" w:pos="8135"/>
              </w:tabs>
              <w:ind w:firstLine="709"/>
              <w:jc w:val="both"/>
              <w:rPr>
                <w:sz w:val="28"/>
                <w:szCs w:val="28"/>
              </w:rPr>
            </w:pPr>
            <w:r w:rsidRPr="00D73D17">
              <w:rPr>
                <w:sz w:val="28"/>
                <w:szCs w:val="28"/>
              </w:rPr>
              <w:object w:dxaOrig="4320" w:dyaOrig="1400">
                <v:shape id="_x0000_i1673" type="#_x0000_t75" style="width:3in;height:70pt" o:ole="">
                  <v:imagedata r:id="rId32" o:title=""/>
                </v:shape>
                <o:OLEObject Type="Embed" ProgID="Equation.DSMT4" ShapeID="_x0000_i1673" DrawAspect="Content" ObjectID="_1793984234" r:id="rId33"/>
              </w:object>
            </w:r>
          </w:p>
        </w:tc>
        <w:tc>
          <w:tcPr>
            <w:tcW w:w="561" w:type="dxa"/>
            <w:vAlign w:val="center"/>
          </w:tcPr>
          <w:p w:rsidR="009962B2" w:rsidRPr="00D73D17" w:rsidRDefault="009962B2" w:rsidP="00CC6DC1">
            <w:pPr>
              <w:pStyle w:val="af3"/>
              <w:tabs>
                <w:tab w:val="left" w:pos="8135"/>
              </w:tabs>
              <w:ind w:firstLine="709"/>
              <w:jc w:val="both"/>
              <w:rPr>
                <w:sz w:val="28"/>
                <w:szCs w:val="28"/>
              </w:rPr>
            </w:pPr>
            <w:r w:rsidRPr="00D73D17">
              <w:rPr>
                <w:sz w:val="28"/>
                <w:szCs w:val="28"/>
              </w:rPr>
              <w:t>(4)</w:t>
            </w:r>
          </w:p>
        </w:tc>
      </w:tr>
    </w:tbl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 xml:space="preserve">где обозначено </w:t>
      </w:r>
      <w:r w:rsidRPr="00D73D17">
        <w:rPr>
          <w:sz w:val="28"/>
          <w:szCs w:val="28"/>
        </w:rPr>
        <w:object w:dxaOrig="2920" w:dyaOrig="360">
          <v:shape id="_x0000_i1674" type="#_x0000_t75" style="width:145pt;height:18.5pt" o:ole="">
            <v:imagedata r:id="rId34" o:title=""/>
          </v:shape>
          <o:OLEObject Type="Embed" ProgID="Equation.DSMT4" ShapeID="_x0000_i1674" DrawAspect="Content" ObjectID="_1793984235" r:id="rId35"/>
        </w:object>
      </w:r>
      <w:r w:rsidRPr="00D73D17">
        <w:rPr>
          <w:sz w:val="28"/>
          <w:szCs w:val="28"/>
        </w:rPr>
        <w:t xml:space="preserve">, то уравнения системы (1) для </w:t>
      </w:r>
      <w:r w:rsidRPr="00D73D17">
        <w:rPr>
          <w:sz w:val="28"/>
          <w:szCs w:val="28"/>
        </w:rPr>
        <w:object w:dxaOrig="1260" w:dyaOrig="279">
          <v:shape id="_x0000_i1675" type="#_x0000_t75" style="width:64pt;height:15pt" o:ole="">
            <v:imagedata r:id="rId36" o:title=""/>
          </v:shape>
          <o:OLEObject Type="Embed" ProgID="Equation.DSMT4" ShapeID="_x0000_i1675" DrawAspect="Content" ObjectID="_1793984236" r:id="rId37"/>
        </w:object>
      </w:r>
      <w:r w:rsidRPr="00D73D17">
        <w:rPr>
          <w:sz w:val="28"/>
          <w:szCs w:val="28"/>
        </w:rPr>
        <w:t xml:space="preserve"> будут удовлетворены.</w:t>
      </w: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 xml:space="preserve">Рекуррентные соотношения (4) связывают </w:t>
      </w:r>
      <w:r w:rsidRPr="00D73D17">
        <w:rPr>
          <w:sz w:val="28"/>
          <w:szCs w:val="28"/>
        </w:rPr>
        <w:object w:dxaOrig="840" w:dyaOrig="360">
          <v:shape id="_x0000_i1676" type="#_x0000_t75" style="width:40.5pt;height:18.5pt" o:ole="">
            <v:imagedata r:id="rId38" o:title=""/>
          </v:shape>
          <o:OLEObject Type="Embed" ProgID="Equation.DSMT4" ShapeID="_x0000_i1676" DrawAspect="Content" ObjectID="_1793984237" r:id="rId39"/>
        </w:object>
      </w:r>
      <w:r w:rsidRPr="00D73D17">
        <w:rPr>
          <w:sz w:val="28"/>
          <w:szCs w:val="28"/>
        </w:rPr>
        <w:t xml:space="preserve"> и </w:t>
      </w:r>
      <w:r w:rsidRPr="00D73D17">
        <w:rPr>
          <w:sz w:val="28"/>
          <w:szCs w:val="28"/>
        </w:rPr>
        <w:object w:dxaOrig="380" w:dyaOrig="360">
          <v:shape id="_x0000_i1677" type="#_x0000_t75" style="width:21pt;height:18.5pt" o:ole="">
            <v:imagedata r:id="rId40" o:title=""/>
          </v:shape>
          <o:OLEObject Type="Embed" ProgID="Equation.DSMT4" ShapeID="_x0000_i1677" DrawAspect="Content" ObjectID="_1793984238" r:id="rId41"/>
        </w:object>
      </w:r>
      <w:r w:rsidRPr="00D73D17">
        <w:rPr>
          <w:sz w:val="28"/>
          <w:szCs w:val="28"/>
        </w:rPr>
        <w:t xml:space="preserve"> с </w:t>
      </w:r>
      <w:r w:rsidRPr="00D73D17">
        <w:rPr>
          <w:sz w:val="28"/>
          <w:szCs w:val="28"/>
        </w:rPr>
        <w:object w:dxaOrig="1700" w:dyaOrig="360">
          <v:shape id="_x0000_i1678" type="#_x0000_t75" style="width:83.5pt;height:18.5pt" o:ole="">
            <v:imagedata r:id="rId42" o:title=""/>
          </v:shape>
          <o:OLEObject Type="Embed" ProgID="Equation.DSMT4" ShapeID="_x0000_i1678" DrawAspect="Content" ObjectID="_1793984239" r:id="rId43"/>
        </w:object>
      </w:r>
      <w:r w:rsidRPr="00D73D17">
        <w:rPr>
          <w:sz w:val="28"/>
          <w:szCs w:val="28"/>
        </w:rPr>
        <w:t xml:space="preserve"> и </w:t>
      </w:r>
      <w:r w:rsidRPr="00D73D17">
        <w:rPr>
          <w:sz w:val="28"/>
          <w:szCs w:val="28"/>
        </w:rPr>
        <w:object w:dxaOrig="380" w:dyaOrig="360">
          <v:shape id="_x0000_i1679" type="#_x0000_t75" style="width:21pt;height:18.5pt" o:ole="">
            <v:imagedata r:id="rId44" o:title=""/>
          </v:shape>
          <o:OLEObject Type="Embed" ProgID="Equation.DSMT4" ShapeID="_x0000_i1679" DrawAspect="Content" ObjectID="_1793984240" r:id="rId45"/>
        </w:object>
      </w:r>
      <w:r w:rsidRPr="00D73D17">
        <w:rPr>
          <w:sz w:val="28"/>
          <w:szCs w:val="28"/>
        </w:rPr>
        <w:t xml:space="preserve">. Поэтому, если будут заданы </w:t>
      </w:r>
      <w:r w:rsidRPr="00D73D17">
        <w:rPr>
          <w:sz w:val="28"/>
          <w:szCs w:val="28"/>
        </w:rPr>
        <w:object w:dxaOrig="639" w:dyaOrig="360">
          <v:shape id="_x0000_i1680" type="#_x0000_t75" style="width:32pt;height:18.5pt" o:ole="">
            <v:imagedata r:id="rId46" o:title=""/>
          </v:shape>
          <o:OLEObject Type="Embed" ProgID="Equation.DSMT4" ShapeID="_x0000_i1680" DrawAspect="Content" ObjectID="_1793984241" r:id="rId47"/>
        </w:object>
      </w:r>
      <w:r w:rsidRPr="00D73D17">
        <w:rPr>
          <w:sz w:val="28"/>
          <w:szCs w:val="28"/>
        </w:rPr>
        <w:t xml:space="preserve"> и </w:t>
      </w:r>
      <w:r w:rsidRPr="00D73D17">
        <w:rPr>
          <w:sz w:val="28"/>
          <w:szCs w:val="28"/>
        </w:rPr>
        <w:object w:dxaOrig="240" w:dyaOrig="360">
          <v:shape id="_x0000_i1681" type="#_x0000_t75" style="width:13.5pt;height:18.5pt" o:ole="">
            <v:imagedata r:id="rId48" o:title=""/>
          </v:shape>
          <o:OLEObject Type="Embed" ProgID="Equation.DSMT4" ShapeID="_x0000_i1681" DrawAspect="Content" ObjectID="_1793984242" r:id="rId49"/>
        </w:object>
      </w:r>
      <w:r w:rsidRPr="00D73D17">
        <w:rPr>
          <w:sz w:val="28"/>
          <w:szCs w:val="28"/>
        </w:rPr>
        <w:t xml:space="preserve"> для </w:t>
      </w:r>
      <w:r w:rsidRPr="00D73D17">
        <w:rPr>
          <w:sz w:val="28"/>
          <w:szCs w:val="28"/>
        </w:rPr>
        <w:object w:dxaOrig="660" w:dyaOrig="320">
          <v:shape id="_x0000_i1682" type="#_x0000_t75" style="width:33.5pt;height:16.5pt" o:ole="">
            <v:imagedata r:id="rId50" o:title=""/>
          </v:shape>
          <o:OLEObject Type="Embed" ProgID="Equation.DSMT4" ShapeID="_x0000_i1682" DrawAspect="Content" ObjectID="_1793984243" r:id="rId51"/>
        </w:object>
      </w:r>
      <w:r w:rsidRPr="00D73D17">
        <w:rPr>
          <w:sz w:val="28"/>
          <w:szCs w:val="28"/>
        </w:rPr>
        <w:t xml:space="preserve">, то по формулам (4) последовательно можно найти коэффициенты </w:t>
      </w:r>
      <w:r w:rsidRPr="00D73D17">
        <w:rPr>
          <w:sz w:val="28"/>
          <w:szCs w:val="28"/>
        </w:rPr>
        <w:object w:dxaOrig="639" w:dyaOrig="360">
          <v:shape id="_x0000_i1683" type="#_x0000_t75" style="width:32pt;height:18.5pt" o:ole="">
            <v:imagedata r:id="rId46" o:title=""/>
          </v:shape>
          <o:OLEObject Type="Embed" ProgID="Equation.DSMT4" ShapeID="_x0000_i1683" DrawAspect="Content" ObjectID="_1793984244" r:id="rId52"/>
        </w:object>
      </w:r>
      <w:r w:rsidRPr="00D73D17">
        <w:rPr>
          <w:sz w:val="28"/>
          <w:szCs w:val="28"/>
        </w:rPr>
        <w:t xml:space="preserve"> и </w:t>
      </w:r>
      <w:r w:rsidRPr="00D73D17">
        <w:rPr>
          <w:sz w:val="28"/>
          <w:szCs w:val="28"/>
        </w:rPr>
        <w:object w:dxaOrig="240" w:dyaOrig="360">
          <v:shape id="_x0000_i1684" type="#_x0000_t75" style="width:13.5pt;height:18.5pt" o:ole="">
            <v:imagedata r:id="rId48" o:title=""/>
          </v:shape>
          <o:OLEObject Type="Embed" ProgID="Equation.DSMT4" ShapeID="_x0000_i1684" DrawAspect="Content" ObjectID="_1793984245" r:id="rId53"/>
        </w:object>
      </w:r>
      <w:r w:rsidRPr="00D73D17">
        <w:rPr>
          <w:sz w:val="28"/>
          <w:szCs w:val="28"/>
        </w:rPr>
        <w:t xml:space="preserve"> для </w:t>
      </w:r>
      <w:r w:rsidRPr="00D73D17">
        <w:rPr>
          <w:sz w:val="28"/>
          <w:szCs w:val="28"/>
        </w:rPr>
        <w:object w:dxaOrig="1280" w:dyaOrig="279">
          <v:shape id="_x0000_i1685" type="#_x0000_t75" style="width:63pt;height:15pt" o:ole="">
            <v:imagedata r:id="rId54" o:title=""/>
          </v:shape>
          <o:OLEObject Type="Embed" ProgID="Equation.DSMT4" ShapeID="_x0000_i1685" DrawAspect="Content" ObjectID="_1793984246" r:id="rId55"/>
        </w:object>
      </w: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 xml:space="preserve">Найдем </w:t>
      </w:r>
      <w:r w:rsidRPr="00D73D17">
        <w:rPr>
          <w:sz w:val="28"/>
          <w:szCs w:val="28"/>
        </w:rPr>
        <w:object w:dxaOrig="639" w:dyaOrig="360">
          <v:shape id="_x0000_i1686" type="#_x0000_t75" style="width:32pt;height:18.5pt" o:ole="">
            <v:imagedata r:id="rId46" o:title=""/>
          </v:shape>
          <o:OLEObject Type="Embed" ProgID="Equation.DSMT4" ShapeID="_x0000_i1686" DrawAspect="Content" ObjectID="_1793984247" r:id="rId56"/>
        </w:object>
      </w:r>
      <w:r w:rsidRPr="00D73D17">
        <w:rPr>
          <w:sz w:val="28"/>
          <w:szCs w:val="28"/>
        </w:rPr>
        <w:t xml:space="preserve"> и </w:t>
      </w:r>
      <w:r w:rsidRPr="00D73D17">
        <w:rPr>
          <w:sz w:val="28"/>
          <w:szCs w:val="28"/>
        </w:rPr>
        <w:object w:dxaOrig="240" w:dyaOrig="360">
          <v:shape id="_x0000_i1687" type="#_x0000_t75" style="width:13.5pt;height:18.5pt" o:ole="">
            <v:imagedata r:id="rId48" o:title=""/>
          </v:shape>
          <o:OLEObject Type="Embed" ProgID="Equation.DSMT4" ShapeID="_x0000_i1687" DrawAspect="Content" ObjectID="_1793984248" r:id="rId57"/>
        </w:object>
      </w:r>
      <w:r w:rsidRPr="00D73D17">
        <w:rPr>
          <w:sz w:val="28"/>
          <w:szCs w:val="28"/>
        </w:rPr>
        <w:t xml:space="preserve"> для </w:t>
      </w:r>
      <w:r w:rsidRPr="00D73D17">
        <w:rPr>
          <w:sz w:val="28"/>
          <w:szCs w:val="28"/>
        </w:rPr>
        <w:object w:dxaOrig="660" w:dyaOrig="320">
          <v:shape id="_x0000_i1688" type="#_x0000_t75" style="width:33.5pt;height:16.5pt" o:ole="">
            <v:imagedata r:id="rId50" o:title=""/>
          </v:shape>
          <o:OLEObject Type="Embed" ProgID="Equation.DSMT4" ShapeID="_x0000_i1688" DrawAspect="Content" ObjectID="_1793984249" r:id="rId58"/>
        </w:object>
      </w:r>
      <w:r w:rsidRPr="00D73D17">
        <w:rPr>
          <w:sz w:val="28"/>
          <w:szCs w:val="28"/>
        </w:rPr>
        <w:t xml:space="preserve">. Из первого уравнения (1) и (2) для </w:t>
      </w:r>
      <w:r w:rsidRPr="00D73D17">
        <w:rPr>
          <w:sz w:val="28"/>
          <w:szCs w:val="28"/>
        </w:rPr>
        <w:object w:dxaOrig="499" w:dyaOrig="279">
          <v:shape id="_x0000_i1689" type="#_x0000_t75" style="width:24.5pt;height:15pt" o:ole="">
            <v:imagedata r:id="rId59" o:title=""/>
          </v:shape>
          <o:OLEObject Type="Embed" ProgID="Equation.DSMT4" ShapeID="_x0000_i1689" DrawAspect="Content" ObjectID="_1793984250" r:id="rId60"/>
        </w:object>
      </w:r>
      <w:r w:rsidRPr="00D73D17">
        <w:rPr>
          <w:sz w:val="28"/>
          <w:szCs w:val="28"/>
        </w:rPr>
        <w:t>непосредственно получим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9962B2" w:rsidRPr="00D73D17" w:rsidTr="00B63B56">
        <w:tc>
          <w:tcPr>
            <w:tcW w:w="8812" w:type="dxa"/>
          </w:tcPr>
          <w:p w:rsidR="009962B2" w:rsidRPr="00D73D17" w:rsidRDefault="009962B2" w:rsidP="00CC6DC1">
            <w:pPr>
              <w:pStyle w:val="af3"/>
              <w:tabs>
                <w:tab w:val="left" w:pos="8135"/>
              </w:tabs>
              <w:ind w:firstLine="709"/>
              <w:jc w:val="both"/>
              <w:rPr>
                <w:sz w:val="28"/>
                <w:szCs w:val="28"/>
              </w:rPr>
            </w:pPr>
            <w:r w:rsidRPr="00D73D17">
              <w:rPr>
                <w:sz w:val="28"/>
                <w:szCs w:val="28"/>
              </w:rPr>
              <w:object w:dxaOrig="4200" w:dyaOrig="360">
                <v:shape id="_x0000_i1690" type="#_x0000_t75" style="width:208pt;height:18.5pt" o:ole="">
                  <v:imagedata r:id="rId61" o:title=""/>
                </v:shape>
                <o:OLEObject Type="Embed" ProgID="Equation.DSMT4" ShapeID="_x0000_i1690" DrawAspect="Content" ObjectID="_1793984251" r:id="rId62"/>
              </w:object>
            </w:r>
          </w:p>
        </w:tc>
        <w:tc>
          <w:tcPr>
            <w:tcW w:w="543" w:type="dxa"/>
          </w:tcPr>
          <w:p w:rsidR="009962B2" w:rsidRPr="00D73D17" w:rsidRDefault="009962B2" w:rsidP="00CC6DC1">
            <w:pPr>
              <w:pStyle w:val="af3"/>
              <w:tabs>
                <w:tab w:val="left" w:pos="8135"/>
              </w:tabs>
              <w:ind w:firstLine="709"/>
              <w:jc w:val="both"/>
              <w:rPr>
                <w:sz w:val="28"/>
                <w:szCs w:val="28"/>
              </w:rPr>
            </w:pPr>
            <w:r w:rsidRPr="00D73D17">
              <w:rPr>
                <w:sz w:val="28"/>
                <w:szCs w:val="28"/>
              </w:rPr>
              <w:t>(5)</w:t>
            </w:r>
          </w:p>
        </w:tc>
      </w:tr>
    </w:tbl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 xml:space="preserve">Далее подставляя значение (3) при </w:t>
      </w:r>
      <w:r w:rsidRPr="00D73D17">
        <w:rPr>
          <w:sz w:val="28"/>
          <w:szCs w:val="28"/>
        </w:rPr>
        <w:object w:dxaOrig="460" w:dyaOrig="279">
          <v:shape id="_x0000_i1691" type="#_x0000_t75" style="width:22pt;height:15pt" o:ole="">
            <v:imagedata r:id="rId63" o:title=""/>
          </v:shape>
          <o:OLEObject Type="Embed" ProgID="Equation.DSMT4" ShapeID="_x0000_i1691" DrawAspect="Content" ObjectID="_1793984252" r:id="rId64"/>
        </w:object>
      </w:r>
      <w:r w:rsidRPr="00D73D17">
        <w:rPr>
          <w:sz w:val="28"/>
          <w:szCs w:val="28"/>
        </w:rPr>
        <w:t xml:space="preserve"> во вторую строчку (3.1), получим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9962B2" w:rsidRPr="00D73D17" w:rsidTr="00B63B56">
        <w:tc>
          <w:tcPr>
            <w:tcW w:w="9067" w:type="dxa"/>
          </w:tcPr>
          <w:p w:rsidR="009962B2" w:rsidRPr="00D73D17" w:rsidRDefault="009962B2" w:rsidP="00CC6DC1">
            <w:pPr>
              <w:pStyle w:val="af3"/>
              <w:tabs>
                <w:tab w:val="left" w:pos="8135"/>
              </w:tabs>
              <w:ind w:firstLine="709"/>
              <w:jc w:val="both"/>
              <w:rPr>
                <w:sz w:val="28"/>
                <w:szCs w:val="28"/>
              </w:rPr>
            </w:pPr>
            <w:r w:rsidRPr="00D73D17">
              <w:rPr>
                <w:sz w:val="28"/>
                <w:szCs w:val="28"/>
              </w:rPr>
              <w:object w:dxaOrig="4200" w:dyaOrig="360">
                <v:shape id="_x0000_i1692" type="#_x0000_t75" style="width:208pt;height:18.5pt" o:ole="">
                  <v:imagedata r:id="rId65" o:title=""/>
                </v:shape>
                <o:OLEObject Type="Embed" ProgID="Equation.DSMT4" ShapeID="_x0000_i1692" DrawAspect="Content" ObjectID="_1793984253" r:id="rId66"/>
              </w:object>
            </w:r>
          </w:p>
        </w:tc>
        <w:tc>
          <w:tcPr>
            <w:tcW w:w="278" w:type="dxa"/>
          </w:tcPr>
          <w:p w:rsidR="009962B2" w:rsidRPr="00D73D17" w:rsidRDefault="009962B2" w:rsidP="00CC6DC1">
            <w:pPr>
              <w:pStyle w:val="af3"/>
              <w:tabs>
                <w:tab w:val="left" w:pos="8135"/>
              </w:tabs>
              <w:ind w:firstLine="709"/>
              <w:jc w:val="both"/>
              <w:rPr>
                <w:sz w:val="28"/>
                <w:szCs w:val="28"/>
              </w:rPr>
            </w:pPr>
            <w:r w:rsidRPr="00D73D17">
              <w:rPr>
                <w:sz w:val="28"/>
                <w:szCs w:val="28"/>
              </w:rPr>
              <w:t>(6)</w:t>
            </w:r>
          </w:p>
        </w:tc>
      </w:tr>
    </w:tbl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lastRenderedPageBreak/>
        <w:t>Следовательно, второе уравнение (2.3.1) будет выполнено, если положить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9962B2" w:rsidRPr="00D73D17" w:rsidTr="00B63B56">
        <w:tc>
          <w:tcPr>
            <w:tcW w:w="9067" w:type="dxa"/>
          </w:tcPr>
          <w:p w:rsidR="009962B2" w:rsidRPr="00D73D17" w:rsidRDefault="009962B2" w:rsidP="00CC6DC1">
            <w:pPr>
              <w:pStyle w:val="af3"/>
              <w:tabs>
                <w:tab w:val="left" w:pos="8135"/>
              </w:tabs>
              <w:ind w:firstLine="709"/>
              <w:jc w:val="both"/>
              <w:rPr>
                <w:sz w:val="28"/>
                <w:szCs w:val="28"/>
              </w:rPr>
            </w:pPr>
            <w:r w:rsidRPr="00D73D17">
              <w:rPr>
                <w:sz w:val="28"/>
                <w:szCs w:val="28"/>
              </w:rPr>
              <w:object w:dxaOrig="5140" w:dyaOrig="680">
                <v:shape id="_x0000_i1693" type="#_x0000_t75" style="width:256pt;height:35pt" o:ole="">
                  <v:imagedata r:id="rId67" o:title=""/>
                </v:shape>
                <o:OLEObject Type="Embed" ProgID="Equation.DSMT4" ShapeID="_x0000_i1693" DrawAspect="Content" ObjectID="_1793984254" r:id="rId68"/>
              </w:object>
            </w:r>
          </w:p>
        </w:tc>
        <w:tc>
          <w:tcPr>
            <w:tcW w:w="278" w:type="dxa"/>
          </w:tcPr>
          <w:p w:rsidR="009962B2" w:rsidRPr="00D73D17" w:rsidRDefault="009962B2" w:rsidP="00CC6DC1">
            <w:pPr>
              <w:pStyle w:val="af3"/>
              <w:tabs>
                <w:tab w:val="left" w:pos="8135"/>
              </w:tabs>
              <w:ind w:firstLine="709"/>
              <w:jc w:val="both"/>
              <w:rPr>
                <w:sz w:val="28"/>
                <w:szCs w:val="28"/>
              </w:rPr>
            </w:pPr>
            <w:r w:rsidRPr="00D73D17">
              <w:rPr>
                <w:sz w:val="28"/>
                <w:szCs w:val="28"/>
              </w:rPr>
              <w:t>(7)</w:t>
            </w:r>
          </w:p>
        </w:tc>
      </w:tr>
    </w:tbl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 xml:space="preserve">Итак, используя (4) – (7) можно найти </w:t>
      </w:r>
      <w:r w:rsidRPr="00D73D17">
        <w:rPr>
          <w:sz w:val="28"/>
          <w:szCs w:val="28"/>
        </w:rPr>
        <w:object w:dxaOrig="639" w:dyaOrig="360">
          <v:shape id="_x0000_i1694" type="#_x0000_t75" style="width:32pt;height:18.5pt" o:ole="">
            <v:imagedata r:id="rId46" o:title=""/>
          </v:shape>
          <o:OLEObject Type="Embed" ProgID="Equation.DSMT4" ShapeID="_x0000_i1694" DrawAspect="Content" ObjectID="_1793984255" r:id="rId69"/>
        </w:object>
      </w:r>
      <w:r w:rsidRPr="00D73D17">
        <w:rPr>
          <w:sz w:val="28"/>
          <w:szCs w:val="28"/>
        </w:rPr>
        <w:t xml:space="preserve"> и </w:t>
      </w:r>
      <w:r w:rsidRPr="00D73D17">
        <w:rPr>
          <w:sz w:val="28"/>
          <w:szCs w:val="28"/>
        </w:rPr>
        <w:object w:dxaOrig="240" w:dyaOrig="360">
          <v:shape id="_x0000_i1695" type="#_x0000_t75" style="width:13.5pt;height:18.5pt" o:ole="">
            <v:imagedata r:id="rId48" o:title=""/>
          </v:shape>
          <o:OLEObject Type="Embed" ProgID="Equation.DSMT4" ShapeID="_x0000_i1695" DrawAspect="Content" ObjectID="_1793984256" r:id="rId70"/>
        </w:object>
      </w:r>
      <w:r w:rsidRPr="00D73D17">
        <w:rPr>
          <w:sz w:val="28"/>
          <w:szCs w:val="28"/>
        </w:rPr>
        <w:t xml:space="preserve"> для </w:t>
      </w:r>
      <w:r w:rsidRPr="00D73D17">
        <w:rPr>
          <w:sz w:val="28"/>
          <w:szCs w:val="28"/>
        </w:rPr>
        <w:object w:dxaOrig="1280" w:dyaOrig="279">
          <v:shape id="_x0000_i1696" type="#_x0000_t75" style="width:63pt;height:15pt" o:ole="">
            <v:imagedata r:id="rId54" o:title=""/>
          </v:shape>
          <o:OLEObject Type="Embed" ProgID="Equation.DSMT4" ShapeID="_x0000_i1696" DrawAspect="Content" ObjectID="_1793984257" r:id="rId71"/>
        </w:object>
      </w:r>
      <w:r w:rsidRPr="00D73D17">
        <w:rPr>
          <w:sz w:val="28"/>
          <w:szCs w:val="28"/>
        </w:rPr>
        <w:t xml:space="preserve"> Осталось определить </w:t>
      </w:r>
      <w:r w:rsidRPr="00D73D17">
        <w:rPr>
          <w:sz w:val="28"/>
          <w:szCs w:val="28"/>
        </w:rPr>
        <w:object w:dxaOrig="680" w:dyaOrig="360">
          <v:shape id="_x0000_i1697" type="#_x0000_t75" style="width:35pt;height:18.5pt" o:ole="">
            <v:imagedata r:id="rId72" o:title=""/>
          </v:shape>
          <o:OLEObject Type="Embed" ProgID="Equation.DSMT4" ShapeID="_x0000_i1697" DrawAspect="Content" ObjectID="_1793984258" r:id="rId73"/>
        </w:object>
      </w:r>
      <w:r w:rsidRPr="00D73D17">
        <w:rPr>
          <w:sz w:val="28"/>
          <w:szCs w:val="28"/>
        </w:rPr>
        <w:t xml:space="preserve"> и </w:t>
      </w:r>
      <w:r w:rsidRPr="00D73D17">
        <w:rPr>
          <w:sz w:val="28"/>
          <w:szCs w:val="28"/>
        </w:rPr>
        <w:object w:dxaOrig="320" w:dyaOrig="360">
          <v:shape id="_x0000_i1698" type="#_x0000_t75" style="width:16.5pt;height:18.5pt" o:ole="">
            <v:imagedata r:id="rId74" o:title=""/>
          </v:shape>
          <o:OLEObject Type="Embed" ProgID="Equation.DSMT4" ShapeID="_x0000_i1698" DrawAspect="Content" ObjectID="_1793984259" r:id="rId75"/>
        </w:object>
      </w:r>
      <w:r w:rsidRPr="00D73D17">
        <w:rPr>
          <w:sz w:val="28"/>
          <w:szCs w:val="28"/>
        </w:rPr>
        <w:t>, входящие в формулу (2).</w:t>
      </w: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 xml:space="preserve">Воспользуемся для этого четвертым и пятым уравнениями (1). Подставляя (3) при </w:t>
      </w:r>
      <w:r w:rsidRPr="00D73D17">
        <w:rPr>
          <w:sz w:val="28"/>
          <w:szCs w:val="28"/>
        </w:rPr>
        <w:object w:dxaOrig="859" w:dyaOrig="279">
          <v:shape id="_x0000_i1699" type="#_x0000_t75" style="width:43pt;height:15pt" o:ole="">
            <v:imagedata r:id="rId76" o:title=""/>
          </v:shape>
          <o:OLEObject Type="Embed" ProgID="Equation.DSMT4" ShapeID="_x0000_i1699" DrawAspect="Content" ObjectID="_1793984260" r:id="rId77"/>
        </w:object>
      </w:r>
      <w:r w:rsidRPr="00D73D17">
        <w:rPr>
          <w:sz w:val="28"/>
          <w:szCs w:val="28"/>
        </w:rPr>
        <w:t xml:space="preserve"> в четвертое уравнение, найдем, что </w:t>
      </w:r>
      <w:r w:rsidRPr="00D73D17">
        <w:rPr>
          <w:sz w:val="28"/>
          <w:szCs w:val="28"/>
        </w:rPr>
        <w:object w:dxaOrig="340" w:dyaOrig="360">
          <v:shape id="_x0000_i1700" type="#_x0000_t75" style="width:16.5pt;height:18.5pt" o:ole="">
            <v:imagedata r:id="rId78" o:title=""/>
          </v:shape>
          <o:OLEObject Type="Embed" ProgID="Equation.DSMT4" ShapeID="_x0000_i1700" DrawAspect="Content" ObjectID="_1793984261" r:id="rId79"/>
        </w:object>
      </w:r>
      <w:r w:rsidRPr="00D73D17">
        <w:rPr>
          <w:sz w:val="28"/>
          <w:szCs w:val="28"/>
        </w:rPr>
        <w:t xml:space="preserve"> и </w:t>
      </w:r>
      <w:r w:rsidRPr="00D73D17">
        <w:rPr>
          <w:sz w:val="28"/>
          <w:szCs w:val="28"/>
        </w:rPr>
        <w:object w:dxaOrig="320" w:dyaOrig="360">
          <v:shape id="_x0000_i1701" type="#_x0000_t75" style="width:16.5pt;height:18.5pt" o:ole="">
            <v:imagedata r:id="rId80" o:title=""/>
          </v:shape>
          <o:OLEObject Type="Embed" ProgID="Equation.DSMT4" ShapeID="_x0000_i1701" DrawAspect="Content" ObjectID="_1793984262" r:id="rId81"/>
        </w:object>
      </w:r>
      <w:r w:rsidRPr="00D73D17">
        <w:rPr>
          <w:sz w:val="28"/>
          <w:szCs w:val="28"/>
        </w:rPr>
        <w:t xml:space="preserve"> определяются по формулам (4) для </w:t>
      </w:r>
      <w:r w:rsidRPr="00D73D17">
        <w:rPr>
          <w:sz w:val="28"/>
          <w:szCs w:val="28"/>
        </w:rPr>
        <w:object w:dxaOrig="859" w:dyaOrig="279">
          <v:shape id="_x0000_i1702" type="#_x0000_t75" style="width:43pt;height:15pt" o:ole="">
            <v:imagedata r:id="rId82" o:title=""/>
          </v:shape>
          <o:OLEObject Type="Embed" ProgID="Equation.DSMT4" ShapeID="_x0000_i1702" DrawAspect="Content" ObjectID="_1793984263" r:id="rId83"/>
        </w:object>
      </w:r>
      <w:r w:rsidRPr="00D73D17">
        <w:rPr>
          <w:sz w:val="28"/>
          <w:szCs w:val="28"/>
        </w:rPr>
        <w:t xml:space="preserve">. Найдем теперь </w:t>
      </w:r>
      <w:r w:rsidRPr="00D73D17">
        <w:rPr>
          <w:sz w:val="28"/>
          <w:szCs w:val="28"/>
        </w:rPr>
        <w:object w:dxaOrig="320" w:dyaOrig="360">
          <v:shape id="_x0000_i1703" type="#_x0000_t75" style="width:16.5pt;height:18.5pt" o:ole="">
            <v:imagedata r:id="rId84" o:title=""/>
          </v:shape>
          <o:OLEObject Type="Embed" ProgID="Equation.DSMT4" ShapeID="_x0000_i1703" DrawAspect="Content" ObjectID="_1793984264" r:id="rId85"/>
        </w:object>
      </w:r>
      <w:r w:rsidRPr="00D73D17">
        <w:rPr>
          <w:sz w:val="28"/>
          <w:szCs w:val="28"/>
        </w:rPr>
        <w:t xml:space="preserve">. Для этого подставим </w:t>
      </w:r>
      <w:r w:rsidRPr="00D73D17">
        <w:rPr>
          <w:sz w:val="28"/>
          <w:szCs w:val="28"/>
        </w:rPr>
        <w:object w:dxaOrig="6619" w:dyaOrig="440">
          <v:shape id="_x0000_i1704" type="#_x0000_t75" style="width:327.5pt;height:22pt" o:ole="">
            <v:imagedata r:id="rId86" o:title=""/>
          </v:shape>
          <o:OLEObject Type="Embed" ProgID="Equation.DSMT4" ShapeID="_x0000_i1704" DrawAspect="Content" ObjectID="_1793984265" r:id="rId87"/>
        </w:object>
      </w:r>
      <w:r w:rsidRPr="00D73D17">
        <w:rPr>
          <w:sz w:val="28"/>
          <w:szCs w:val="28"/>
        </w:rPr>
        <w:t xml:space="preserve"> или </w:t>
      </w:r>
      <w:r w:rsidRPr="00D73D17">
        <w:rPr>
          <w:sz w:val="28"/>
          <w:szCs w:val="28"/>
        </w:rPr>
        <w:object w:dxaOrig="1040" w:dyaOrig="360">
          <v:shape id="_x0000_i1705" type="#_x0000_t75" style="width:51pt;height:18.5pt" o:ole="">
            <v:imagedata r:id="rId88" o:title=""/>
          </v:shape>
          <o:OLEObject Type="Embed" ProgID="Equation.DSMT4" ShapeID="_x0000_i1705" DrawAspect="Content" ObjectID="_1793984266" r:id="rId89"/>
        </w:object>
      </w:r>
      <w:r w:rsidRPr="00D73D17">
        <w:rPr>
          <w:sz w:val="28"/>
          <w:szCs w:val="28"/>
        </w:rPr>
        <w:t xml:space="preserve"> где </w:t>
      </w:r>
      <w:r w:rsidRPr="00D73D17">
        <w:rPr>
          <w:sz w:val="28"/>
          <w:szCs w:val="28"/>
        </w:rPr>
        <w:object w:dxaOrig="440" w:dyaOrig="360">
          <v:shape id="_x0000_i1706" type="#_x0000_t75" style="width:22pt;height:18.5pt" o:ole="">
            <v:imagedata r:id="rId90" o:title=""/>
          </v:shape>
          <o:OLEObject Type="Embed" ProgID="Equation.DSMT4" ShapeID="_x0000_i1706" DrawAspect="Content" ObjectID="_1793984267" r:id="rId91"/>
        </w:object>
      </w:r>
      <w:r w:rsidRPr="00D73D17">
        <w:rPr>
          <w:sz w:val="28"/>
          <w:szCs w:val="28"/>
        </w:rPr>
        <w:t xml:space="preserve"> определяется по формуле (4) при </w:t>
      </w:r>
      <w:r w:rsidRPr="00D73D17">
        <w:rPr>
          <w:sz w:val="28"/>
          <w:szCs w:val="28"/>
        </w:rPr>
        <w:object w:dxaOrig="580" w:dyaOrig="279">
          <v:shape id="_x0000_i1707" type="#_x0000_t75" style="width:29pt;height:15pt" o:ole="">
            <v:imagedata r:id="rId92" o:title=""/>
          </v:shape>
          <o:OLEObject Type="Embed" ProgID="Equation.DSMT4" ShapeID="_x0000_i1707" DrawAspect="Content" ObjectID="_1793984268" r:id="rId93"/>
        </w:object>
      </w:r>
      <w:r w:rsidRPr="00D73D17">
        <w:rPr>
          <w:sz w:val="28"/>
          <w:szCs w:val="28"/>
        </w:rPr>
        <w:t>.</w:t>
      </w: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>Объединяя полученные выше формулы, запишем алгоритм правой прогонки для системы (1) в следующем виде:</w:t>
      </w: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object w:dxaOrig="5400" w:dyaOrig="3519">
          <v:shape id="_x0000_i1708" type="#_x0000_t75" style="width:269pt;height:176.5pt" o:ole="">
            <v:imagedata r:id="rId94" o:title=""/>
          </v:shape>
          <o:OLEObject Type="Embed" ProgID="Equation.DSMT4" ShapeID="_x0000_i1708" DrawAspect="Content" ObjectID="_1793984269" r:id="rId95"/>
        </w:object>
      </w: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object w:dxaOrig="5700" w:dyaOrig="360">
          <v:shape id="_x0000_i1709" type="#_x0000_t75" style="width:284pt;height:18.5pt" o:ole="">
            <v:imagedata r:id="rId96" o:title=""/>
          </v:shape>
          <o:OLEObject Type="Embed" ProgID="Equation.DSMT4" ShapeID="_x0000_i1709" DrawAspect="Content" ObjectID="_1793984270" r:id="rId97"/>
        </w:object>
      </w: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 xml:space="preserve">находятся прогоночные коэффициенты </w:t>
      </w:r>
      <w:r w:rsidRPr="00D73D17">
        <w:rPr>
          <w:sz w:val="28"/>
          <w:szCs w:val="28"/>
        </w:rPr>
        <w:object w:dxaOrig="639" w:dyaOrig="360">
          <v:shape id="_x0000_i1710" type="#_x0000_t75" style="width:32pt;height:18.5pt" o:ole="">
            <v:imagedata r:id="rId46" o:title=""/>
          </v:shape>
          <o:OLEObject Type="Embed" ProgID="Equation.DSMT4" ShapeID="_x0000_i1710" DrawAspect="Content" ObjectID="_1793984271" r:id="rId98"/>
        </w:object>
      </w:r>
      <w:r w:rsidRPr="00D73D17">
        <w:rPr>
          <w:sz w:val="28"/>
          <w:szCs w:val="28"/>
        </w:rPr>
        <w:t xml:space="preserve"> и </w:t>
      </w:r>
      <w:r w:rsidRPr="00D73D17">
        <w:rPr>
          <w:sz w:val="28"/>
          <w:szCs w:val="28"/>
        </w:rPr>
        <w:object w:dxaOrig="240" w:dyaOrig="360">
          <v:shape id="_x0000_i1711" type="#_x0000_t75" style="width:13.5pt;height:18.5pt" o:ole="">
            <v:imagedata r:id="rId48" o:title=""/>
          </v:shape>
          <o:OLEObject Type="Embed" ProgID="Equation.DSMT4" ShapeID="_x0000_i1711" DrawAspect="Content" ObjectID="_1793984272" r:id="rId99"/>
        </w:object>
      </w:r>
      <w:r w:rsidRPr="00D73D17">
        <w:rPr>
          <w:sz w:val="28"/>
          <w:szCs w:val="28"/>
        </w:rPr>
        <w:t>;</w:t>
      </w: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t xml:space="preserve">неизвестные </w:t>
      </w:r>
      <w:r w:rsidRPr="00D73D17">
        <w:rPr>
          <w:sz w:val="28"/>
          <w:szCs w:val="28"/>
        </w:rPr>
        <w:object w:dxaOrig="240" w:dyaOrig="360">
          <v:shape id="_x0000_i1712" type="#_x0000_t75" style="width:13.5pt;height:18.5pt" o:ole="">
            <v:imagedata r:id="rId100" o:title=""/>
          </v:shape>
          <o:OLEObject Type="Embed" ProgID="Equation.DSMT4" ShapeID="_x0000_i1712" DrawAspect="Content" ObjectID="_1793984273" r:id="rId101"/>
        </w:object>
      </w:r>
      <w:r w:rsidRPr="00D73D17">
        <w:rPr>
          <w:sz w:val="28"/>
          <w:szCs w:val="28"/>
        </w:rPr>
        <w:t xml:space="preserve"> находятся последовательно по формулам</w:t>
      </w: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</w:p>
    <w:p w:rsidR="009962B2" w:rsidRPr="00D73D17" w:rsidRDefault="009962B2" w:rsidP="00CC6DC1">
      <w:pPr>
        <w:pStyle w:val="af3"/>
        <w:tabs>
          <w:tab w:val="left" w:pos="8135"/>
        </w:tabs>
        <w:ind w:firstLine="709"/>
        <w:jc w:val="both"/>
        <w:rPr>
          <w:sz w:val="28"/>
          <w:szCs w:val="28"/>
        </w:rPr>
      </w:pPr>
      <w:r w:rsidRPr="00D73D17">
        <w:rPr>
          <w:sz w:val="28"/>
          <w:szCs w:val="28"/>
        </w:rPr>
        <w:object w:dxaOrig="5179" w:dyaOrig="720">
          <v:shape id="_x0000_i1713" type="#_x0000_t75" style="width:257pt;height:36.5pt" o:ole="">
            <v:imagedata r:id="rId102" o:title=""/>
          </v:shape>
          <o:OLEObject Type="Embed" ProgID="Equation.DSMT4" ShapeID="_x0000_i1713" DrawAspect="Content" ObjectID="_1793984274" r:id="rId103"/>
        </w:object>
      </w:r>
      <w:r>
        <w:rPr>
          <w:sz w:val="28"/>
          <w:szCs w:val="28"/>
        </w:rPr>
        <w:br w:type="page"/>
      </w:r>
    </w:p>
    <w:p w:rsidR="009962B2" w:rsidRPr="00157B19" w:rsidRDefault="009962B2" w:rsidP="00CC6DC1">
      <w:pPr>
        <w:pageBreakBefore/>
        <w:widowControl w:val="0"/>
        <w:spacing w:after="0" w:line="240" w:lineRule="auto"/>
        <w:ind w:firstLine="709"/>
        <w:jc w:val="center"/>
        <w:outlineLvl w:val="0"/>
        <w:rPr>
          <w:rFonts w:ascii="Times New Roman" w:hAnsi="Times New Roman"/>
          <w:b/>
          <w:sz w:val="28"/>
          <w:szCs w:val="28"/>
        </w:rPr>
      </w:pPr>
      <w:bookmarkStart w:id="12" w:name="_Toc183362655"/>
      <w:bookmarkStart w:id="13" w:name="_Toc183367698"/>
      <w:r w:rsidRPr="00681B7C">
        <w:rPr>
          <w:rFonts w:ascii="Times New Roman" w:hAnsi="Times New Roman"/>
          <w:b/>
          <w:caps/>
          <w:sz w:val="28"/>
          <w:szCs w:val="28"/>
        </w:rPr>
        <w:lastRenderedPageBreak/>
        <w:t>Практическая Часть</w:t>
      </w:r>
      <w:bookmarkEnd w:id="12"/>
      <w:bookmarkEnd w:id="13"/>
    </w:p>
    <w:p w:rsidR="009962B2" w:rsidRPr="001103A8" w:rsidRDefault="009962B2" w:rsidP="00CC6DC1">
      <w:pPr>
        <w:pStyle w:val="2"/>
        <w:numPr>
          <w:ilvl w:val="0"/>
          <w:numId w:val="3"/>
        </w:numPr>
        <w:spacing w:line="240" w:lineRule="auto"/>
        <w:ind w:left="0" w:firstLine="709"/>
        <w:jc w:val="both"/>
        <w:rPr>
          <w:rFonts w:ascii="Times New Roman" w:hAnsi="Times New Roman"/>
          <w:i w:val="0"/>
          <w:iCs w:val="0"/>
          <w:lang w:val="ru-RU"/>
        </w:rPr>
      </w:pPr>
      <w:bookmarkStart w:id="14" w:name="_Toc183362659"/>
      <w:bookmarkStart w:id="15" w:name="_Toc183367699"/>
      <w:r>
        <w:rPr>
          <w:rFonts w:ascii="Times New Roman" w:hAnsi="Times New Roman"/>
          <w:i w:val="0"/>
          <w:iCs w:val="0"/>
          <w:lang w:val="ru-RU"/>
        </w:rPr>
        <w:t xml:space="preserve">Задача </w:t>
      </w:r>
      <w:bookmarkEnd w:id="14"/>
      <w:r>
        <w:rPr>
          <w:rFonts w:ascii="Times New Roman" w:hAnsi="Times New Roman"/>
          <w:i w:val="0"/>
          <w:iCs w:val="0"/>
          <w:lang w:val="ru-RU"/>
        </w:rPr>
        <w:t>1</w:t>
      </w:r>
      <w:bookmarkEnd w:id="15"/>
    </w:p>
    <w:p w:rsidR="009962B2" w:rsidRPr="00420F80" w:rsidRDefault="009962B2" w:rsidP="00CC6DC1">
      <w:pPr>
        <w:pStyle w:val="a7"/>
        <w:numPr>
          <w:ilvl w:val="0"/>
          <w:numId w:val="14"/>
        </w:numP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20F80">
        <w:rPr>
          <w:rFonts w:ascii="Times New Roman" w:hAnsi="Times New Roman"/>
          <w:sz w:val="28"/>
          <w:szCs w:val="28"/>
        </w:rPr>
        <w:t>Написать вычислительную программу на языке программирования C++ для решения СЛАУ методом Гаусса с выбором ведущего элемента.</w:t>
      </w:r>
    </w:p>
    <w:p w:rsidR="009962B2" w:rsidRPr="00420F80" w:rsidRDefault="009962B2" w:rsidP="00CC6DC1">
      <w:pPr>
        <w:pStyle w:val="a7"/>
        <w:numPr>
          <w:ilvl w:val="0"/>
          <w:numId w:val="14"/>
        </w:numP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20F80">
        <w:rPr>
          <w:rFonts w:ascii="Times New Roman" w:hAnsi="Times New Roman"/>
          <w:sz w:val="28"/>
          <w:szCs w:val="28"/>
        </w:rPr>
        <w:t xml:space="preserve">С использованием написанной программы решить задачу о рациональной интерполяции: выполнить приближение функции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 w:rsidRPr="00420F80">
        <w:rPr>
          <w:rFonts w:ascii="Times New Roman" w:hAnsi="Times New Roman"/>
          <w:sz w:val="28"/>
          <w:szCs w:val="28"/>
        </w:rPr>
        <w:t>, заданной таблично, рациональной функцией вида</w:t>
      </w:r>
    </w:p>
    <w:p w:rsidR="009962B2" w:rsidRPr="00420F80" w:rsidRDefault="009962B2" w:rsidP="00CC6DC1">
      <w:pPr>
        <w:pStyle w:val="a7"/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, </m:t>
          </m:r>
          <m:r>
            <w:rPr>
              <w:rFonts w:ascii="Cambria Math" w:hAnsi="Cambria Math"/>
              <w:sz w:val="28"/>
              <w:szCs w:val="28"/>
            </w:rPr>
            <m:t>n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≤</m:t>
          </m:r>
          <m:r>
            <w:rPr>
              <w:rFonts w:ascii="Cambria Math" w:hAnsi="Cambria Math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B224D6" w:rsidRDefault="009962B2" w:rsidP="00CC6DC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A7293">
        <w:rPr>
          <w:rFonts w:ascii="Times New Roman" w:hAnsi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 w:rsidRPr="000A7293">
        <w:rPr>
          <w:rFonts w:ascii="Times New Roman" w:hAnsi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 w:rsidRPr="000A7293">
        <w:rPr>
          <w:rFonts w:ascii="Times New Roman" w:hAnsi="Times New Roman"/>
          <w:sz w:val="28"/>
          <w:szCs w:val="28"/>
        </w:rPr>
        <w:t xml:space="preserve"> – многочлены степени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0A7293">
        <w:rPr>
          <w:rFonts w:ascii="Times New Roman" w:hAnsi="Times New Roman"/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0A7293">
        <w:rPr>
          <w:rFonts w:ascii="Times New Roman" w:hAnsi="Times New Roman"/>
          <w:sz w:val="28"/>
          <w:szCs w:val="28"/>
        </w:rPr>
        <w:t xml:space="preserve">, соответственно. При этом требуется также определить значения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0A7293">
        <w:rPr>
          <w:rFonts w:ascii="Times New Roman" w:hAnsi="Times New Roman"/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0A7293">
        <w:rPr>
          <w:rFonts w:ascii="Times New Roman" w:hAnsi="Times New Roman"/>
          <w:sz w:val="28"/>
          <w:szCs w:val="28"/>
        </w:rPr>
        <w:t xml:space="preserve">. </w:t>
      </w:r>
    </w:p>
    <w:p w:rsidR="000A7293" w:rsidRPr="000A7293" w:rsidRDefault="000A7293" w:rsidP="00CC6DC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B224D6" w:rsidRDefault="009962B2" w:rsidP="00CC6DC1">
      <w:pPr>
        <w:pStyle w:val="a7"/>
        <w:numPr>
          <w:ilvl w:val="0"/>
          <w:numId w:val="14"/>
        </w:numP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20F80">
        <w:rPr>
          <w:rFonts w:ascii="Times New Roman" w:hAnsi="Times New Roman"/>
          <w:sz w:val="28"/>
          <w:szCs w:val="28"/>
        </w:rPr>
        <w:t>Построить график интерполирующей функции и исходных данных.</w:t>
      </w:r>
    </w:p>
    <w:p w:rsidR="009962B2" w:rsidRDefault="00B224D6" w:rsidP="00CC6DC1">
      <w:pPr>
        <w:pStyle w:val="a7"/>
        <w:spacing w:after="0" w:line="240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  <w:r w:rsidRPr="00420F80">
        <w:rPr>
          <w:rFonts w:ascii="Times New Roman" w:hAnsi="Times New Roman"/>
          <w:noProof/>
          <w:sz w:val="28"/>
          <w:szCs w:val="28"/>
          <w:lang w:val="en-US" w:eastAsia="en-US"/>
        </w:rPr>
        <w:drawing>
          <wp:inline distT="0" distB="0" distL="0" distR="0" wp14:anchorId="60C66A77" wp14:editId="36EF392A">
            <wp:extent cx="1644650" cy="2280807"/>
            <wp:effectExtent l="0" t="0" r="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714"/>
                    <a:stretch/>
                  </pic:blipFill>
                  <pic:spPr bwMode="auto">
                    <a:xfrm>
                      <a:off x="0" y="0"/>
                      <a:ext cx="1674991" cy="23228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97A03">
        <w:rPr>
          <w:noProof/>
          <w:szCs w:val="28"/>
          <w:lang w:val="en-US" w:eastAsia="en-US"/>
        </w:rPr>
        <mc:AlternateContent>
          <mc:Choice Requires="wps">
            <w:drawing>
              <wp:inline distT="0" distB="0" distL="0" distR="0" wp14:anchorId="245BC301" wp14:editId="6F54D268">
                <wp:extent cx="5505450" cy="321945"/>
                <wp:effectExtent l="0" t="0" r="0" b="1905"/>
                <wp:docPr id="38" name="Надпись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05450" cy="3219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97A03" w:rsidRPr="00192B83" w:rsidRDefault="00397A03" w:rsidP="00397A03">
                            <w:pPr>
                              <w:jc w:val="center"/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Рисунок 1</w:t>
                            </w:r>
                            <w:r w:rsidRPr="00EC2343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 Исходные данны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45BC301" id="_x0000_t202" coordsize="21600,21600" o:spt="202" path="m,l,21600r21600,l21600,xe">
                <v:stroke joinstyle="miter"/>
                <v:path gradientshapeok="t" o:connecttype="rect"/>
              </v:shapetype>
              <v:shape id="Надпись 38" o:spid="_x0000_s1026" type="#_x0000_t202" style="width:433.5pt;height:2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" filled="f" stroked="f" strokeweight=".5pt">
                <v:textbox>
                  <w:txbxContent>
                    <w:p w:rsidR="00397A03" w:rsidRPr="00192B83" w:rsidRDefault="00397A03" w:rsidP="00397A03">
                      <w:pPr>
                        <w:jc w:val="center"/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Рисунок 1</w:t>
                      </w:r>
                      <w:r w:rsidRPr="00EC2343"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.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 Исходные данные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397A03" w:rsidRDefault="00397A03" w:rsidP="00CC6DC1">
      <w:pPr>
        <w:pStyle w:val="a7"/>
        <w:spacing w:after="0" w:line="240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  <w:r w:rsidRPr="007B1DAD">
        <w:rPr>
          <w:rFonts w:ascii="Times New Roman" w:hAnsi="Times New Roman"/>
          <w:noProof/>
          <w:sz w:val="28"/>
          <w:szCs w:val="28"/>
          <w:lang w:eastAsia="en-US"/>
        </w:rPr>
        <w:drawing>
          <wp:inline distT="0" distB="0" distL="0" distR="0" wp14:anchorId="684328F8" wp14:editId="73879D77">
            <wp:extent cx="5767757" cy="1543050"/>
            <wp:effectExtent l="0" t="0" r="444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5">
                      <a:extLst>
                        <a:ext uri="{BEBA8EAE-BF5A-486C-A8C5-ECC9F3942E4B}">
                          <a14:imgProps xmlns:a14="http://schemas.microsoft.com/office/drawing/2010/main">
                            <a14:imgLayer r:embed="rId106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" t="1503" r="-1" b="6782"/>
                    <a:stretch/>
                  </pic:blipFill>
                  <pic:spPr bwMode="auto">
                    <a:xfrm>
                      <a:off x="0" y="0"/>
                      <a:ext cx="5834549" cy="15609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A3F4A">
        <w:rPr>
          <w:noProof/>
          <w:szCs w:val="28"/>
          <w:lang w:val="en-US" w:eastAsia="en-US"/>
        </w:rPr>
        <mc:AlternateContent>
          <mc:Choice Requires="wps">
            <w:drawing>
              <wp:inline distT="0" distB="0" distL="0" distR="0" wp14:anchorId="3DBF16EE" wp14:editId="66DF7A81">
                <wp:extent cx="6115050" cy="556592"/>
                <wp:effectExtent l="0" t="0" r="0" b="0"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15050" cy="55659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244E2F" w:rsidRPr="00F82A60" w:rsidRDefault="00244E2F" w:rsidP="003A3F4A">
                            <w:pPr>
                              <w:ind w:firstLine="851"/>
                              <w:jc w:val="center"/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Рисунок </w:t>
                            </w:r>
                            <w:r w:rsidRPr="00F82A60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2</w:t>
                            </w:r>
                            <w:r w:rsidRPr="00EC2343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 Решение СЛАУ методом Гаусса с выбором ведущего элемент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DBF16EE" id="Надпись 9" o:spid="_x0000_s1027" type="#_x0000_t202" style="width:481.5pt;height:4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" filled="f" stroked="f" strokeweight=".5pt">
                <v:textbox>
                  <w:txbxContent>
                    <w:p w:rsidR="00244E2F" w:rsidRPr="00F82A60" w:rsidRDefault="00244E2F" w:rsidP="003A3F4A">
                      <w:pPr>
                        <w:ind w:firstLine="851"/>
                        <w:jc w:val="center"/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Рисунок </w:t>
                      </w:r>
                      <w:r w:rsidRPr="00F82A60"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2</w:t>
                      </w:r>
                      <w:r w:rsidRPr="00EC2343"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.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 Решение СЛАУ методом Гаусса с выбором ведущего элемента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D369E5" w:rsidRPr="006E2B9A">
        <w:rPr>
          <w:rFonts w:ascii="Times New Roman" w:hAnsi="Times New Roman"/>
          <w:sz w:val="28"/>
          <w:szCs w:val="28"/>
        </w:rPr>
        <w:lastRenderedPageBreak/>
        <w:drawing>
          <wp:inline distT="0" distB="0" distL="0" distR="0" wp14:anchorId="7A8AC1D9" wp14:editId="383B96F2">
            <wp:extent cx="6324600" cy="1595688"/>
            <wp:effectExtent l="0" t="0" r="0" b="508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>
                      <a:extLst>
                        <a:ext uri="{BEBA8EAE-BF5A-486C-A8C5-ECC9F3942E4B}">
                          <a14:imgProps xmlns:a14="http://schemas.microsoft.com/office/drawing/2010/main">
                            <a14:imgLayer r:embed="rId108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0518" cy="1609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44E2F">
        <w:rPr>
          <w:noProof/>
          <w:szCs w:val="28"/>
          <w:lang w:val="en-US" w:eastAsia="en-US"/>
        </w:rPr>
        <mc:AlternateContent>
          <mc:Choice Requires="wps">
            <w:drawing>
              <wp:inline distT="0" distB="0" distL="0" distR="0" wp14:anchorId="63A594AB" wp14:editId="62453E8F">
                <wp:extent cx="6140450" cy="374650"/>
                <wp:effectExtent l="0" t="0" r="0" b="6350"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40450" cy="374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244E2F" w:rsidRPr="00F82A60" w:rsidRDefault="00244E2F" w:rsidP="005936BF">
                            <w:pPr>
                              <w:ind w:firstLine="709"/>
                              <w:jc w:val="center"/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Рисунок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3</w:t>
                            </w:r>
                            <w:r w:rsidRPr="00EC2343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 </w:t>
                            </w:r>
                            <w:r w:rsidR="00143590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Проверка решения СЛАУ подстановко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3A594AB" id="Надпись 2" o:spid="_x0000_s1028" type="#_x0000_t202" style="width:483.5pt;height:2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" filled="f" stroked="f" strokeweight=".5pt">
                <v:textbox>
                  <w:txbxContent>
                    <w:p w:rsidR="00244E2F" w:rsidRPr="00F82A60" w:rsidRDefault="00244E2F" w:rsidP="005936BF">
                      <w:pPr>
                        <w:ind w:firstLine="709"/>
                        <w:jc w:val="center"/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Рисунок 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3</w:t>
                      </w:r>
                      <w:r w:rsidRPr="00EC2343"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.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 </w:t>
                      </w:r>
                      <w:r w:rsidR="00143590"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Проверка решения СЛАУ подстановкой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D369E5">
        <w:rPr>
          <w:noProof/>
          <w:lang w:val="en-US" w:eastAsia="en-US"/>
        </w:rPr>
        <w:drawing>
          <wp:inline distT="0" distB="0" distL="0" distR="0" wp14:anchorId="3364C13C" wp14:editId="378E579E">
            <wp:extent cx="5520690" cy="4123697"/>
            <wp:effectExtent l="0" t="0" r="381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520690" cy="4123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9E5" w:rsidRDefault="00D369E5" w:rsidP="00CC6DC1">
      <w:pPr>
        <w:pStyle w:val="a7"/>
        <w:spacing w:after="160" w:line="24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  <w:lang w:eastAsia="x-none"/>
        </w:rPr>
      </w:pPr>
      <w:r>
        <w:rPr>
          <w:noProof/>
          <w:szCs w:val="28"/>
          <w:lang w:val="en-US" w:eastAsia="en-US"/>
        </w:rPr>
        <mc:AlternateContent>
          <mc:Choice Requires="wps">
            <w:drawing>
              <wp:inline distT="0" distB="0" distL="0" distR="0" wp14:anchorId="6C3CAA32" wp14:editId="6E5A25FD">
                <wp:extent cx="5505450" cy="412750"/>
                <wp:effectExtent l="0" t="0" r="0" b="6350"/>
                <wp:docPr id="22" name="Надпись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05450" cy="412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369E5" w:rsidRPr="00F82A60" w:rsidRDefault="00D369E5" w:rsidP="005936BF">
                            <w:pPr>
                              <w:ind w:firstLine="709"/>
                              <w:jc w:val="center"/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Рисунок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4</w:t>
                            </w:r>
                            <w:r w:rsidRPr="00EC2343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График интерполирующей функции и данных точек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C3CAA32" id="Надпись 22" o:spid="_x0000_s1029" type="#_x0000_t202" style="width:433.5pt;height:3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" filled="f" stroked="f" strokeweight=".5pt">
                <v:textbox>
                  <w:txbxContent>
                    <w:p w:rsidR="00D369E5" w:rsidRPr="00F82A60" w:rsidRDefault="00D369E5" w:rsidP="005936BF">
                      <w:pPr>
                        <w:ind w:firstLine="709"/>
                        <w:jc w:val="center"/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Рисунок 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4</w:t>
                      </w:r>
                      <w:r w:rsidRPr="00EC2343"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.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График интерполирующей функции и данных точек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9962B2" w:rsidRDefault="009962B2" w:rsidP="00CC6DC1">
      <w:pPr>
        <w:pStyle w:val="a7"/>
        <w:spacing w:after="16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  <w:lang w:eastAsia="x-none"/>
        </w:rPr>
        <w:t>Вывод</w:t>
      </w:r>
      <w:r w:rsidRPr="00446805">
        <w:rPr>
          <w:rFonts w:ascii="Times New Roman" w:hAnsi="Times New Roman"/>
          <w:b/>
          <w:bCs/>
          <w:sz w:val="28"/>
          <w:szCs w:val="28"/>
          <w:lang w:eastAsia="x-none"/>
        </w:rPr>
        <w:t>:</w:t>
      </w:r>
      <w:r w:rsidR="0096297A">
        <w:rPr>
          <w:rFonts w:ascii="Times New Roman" w:hAnsi="Times New Roman"/>
          <w:sz w:val="28"/>
          <w:szCs w:val="28"/>
        </w:rPr>
        <w:t xml:space="preserve"> </w:t>
      </w:r>
      <w:r w:rsidR="0096297A" w:rsidRPr="0096297A">
        <w:rPr>
          <w:rFonts w:ascii="Times New Roman" w:hAnsi="Times New Roman"/>
          <w:sz w:val="28"/>
          <w:szCs w:val="28"/>
        </w:rPr>
        <w:t xml:space="preserve">В ходе выполнения задания </w:t>
      </w:r>
      <w:r w:rsidR="0096297A">
        <w:rPr>
          <w:rFonts w:ascii="Times New Roman" w:hAnsi="Times New Roman"/>
          <w:sz w:val="28"/>
          <w:szCs w:val="28"/>
        </w:rPr>
        <w:t>был реализован способ</w:t>
      </w:r>
      <w:r w:rsidR="0096297A" w:rsidRPr="0096297A">
        <w:rPr>
          <w:rFonts w:ascii="Times New Roman" w:hAnsi="Times New Roman"/>
          <w:sz w:val="28"/>
          <w:szCs w:val="28"/>
        </w:rPr>
        <w:t xml:space="preserve"> решения СЛАУ методом Гаусса с выбором ведущего элемента и проведена интерполяция таблично заданной функции с использованием рациональной функции.</w:t>
      </w:r>
    </w:p>
    <w:p w:rsidR="001D30B8" w:rsidRDefault="001D30B8" w:rsidP="00CC6DC1">
      <w:pPr>
        <w:pStyle w:val="2"/>
        <w:numPr>
          <w:ilvl w:val="0"/>
          <w:numId w:val="3"/>
        </w:numPr>
        <w:spacing w:line="240" w:lineRule="auto"/>
        <w:jc w:val="both"/>
        <w:rPr>
          <w:rFonts w:ascii="Times New Roman" w:hAnsi="Times New Roman"/>
          <w:i w:val="0"/>
          <w:iCs w:val="0"/>
          <w:lang w:val="ru-RU"/>
        </w:rPr>
      </w:pPr>
      <w:bookmarkStart w:id="16" w:name="_Toc182589965"/>
      <w:bookmarkStart w:id="17" w:name="_Toc183367700"/>
      <w:r>
        <w:rPr>
          <w:rFonts w:ascii="Times New Roman" w:hAnsi="Times New Roman"/>
          <w:i w:val="0"/>
          <w:iCs w:val="0"/>
          <w:lang w:val="ru-RU"/>
        </w:rPr>
        <w:t xml:space="preserve">Задача </w:t>
      </w:r>
      <w:bookmarkEnd w:id="16"/>
      <w:r>
        <w:rPr>
          <w:rFonts w:ascii="Times New Roman" w:hAnsi="Times New Roman"/>
          <w:i w:val="0"/>
          <w:iCs w:val="0"/>
          <w:lang w:val="ru-RU"/>
        </w:rPr>
        <w:t>2</w:t>
      </w:r>
      <w:bookmarkEnd w:id="17"/>
    </w:p>
    <w:p w:rsidR="005936BF" w:rsidRDefault="005936BF" w:rsidP="00CC6DC1">
      <w:pPr>
        <w:pStyle w:val="a7"/>
        <w:numPr>
          <w:ilvl w:val="0"/>
          <w:numId w:val="6"/>
        </w:numP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bookmarkStart w:id="18" w:name="_Toc183168442"/>
      <w:r w:rsidRPr="005936BF">
        <w:rPr>
          <w:rFonts w:ascii="Times New Roman" w:hAnsi="Times New Roman"/>
          <w:sz w:val="28"/>
          <w:szCs w:val="28"/>
        </w:rPr>
        <w:t>Написать вычислительную программу на языке программирования C++ для решения СЛАУ методом LU-разложения.</w:t>
      </w:r>
      <w:bookmarkEnd w:id="18"/>
    </w:p>
    <w:p w:rsidR="005936BF" w:rsidRPr="00821AD9" w:rsidRDefault="005936BF" w:rsidP="00CC6DC1">
      <w:pPr>
        <w:pStyle w:val="a7"/>
        <w:numPr>
          <w:ilvl w:val="0"/>
          <w:numId w:val="6"/>
        </w:numP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936BF">
        <w:rPr>
          <w:rFonts w:ascii="Times New Roman" w:hAnsi="Times New Roman"/>
          <w:sz w:val="28"/>
          <w:szCs w:val="28"/>
        </w:rPr>
        <w:t>Выполнить п. 2), 3) Задачи 1</w:t>
      </w:r>
    </w:p>
    <w:p w:rsidR="005936BF" w:rsidRPr="00E865F4" w:rsidRDefault="005936BF" w:rsidP="00CC6DC1">
      <w:pPr>
        <w:pStyle w:val="a7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bookmarkStart w:id="19" w:name="_GoBack"/>
      <w:r w:rsidRPr="005936BF">
        <w:rPr>
          <w:rFonts w:ascii="Times New Roman" w:hAnsi="Times New Roman"/>
          <w:sz w:val="28"/>
          <w:szCs w:val="28"/>
        </w:rPr>
        <w:lastRenderedPageBreak/>
        <w:drawing>
          <wp:inline distT="0" distB="0" distL="0" distR="0" wp14:anchorId="5042A273" wp14:editId="776FE6B3">
            <wp:extent cx="4033520" cy="2798541"/>
            <wp:effectExtent l="0" t="0" r="5080" b="190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>
                      <a:extLst>
                        <a:ext uri="{BEBA8EAE-BF5A-486C-A8C5-ECC9F3942E4B}">
                          <a14:imgProps xmlns:a14="http://schemas.microsoft.com/office/drawing/2010/main">
                            <a14:imgLayer r:embed="rId111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8918" cy="2816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9"/>
    </w:p>
    <w:p w:rsidR="00D1513B" w:rsidRDefault="00E7392A" w:rsidP="00CC6DC1">
      <w:pPr>
        <w:pStyle w:val="a7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s">
            <w:drawing>
              <wp:inline distT="0" distB="0" distL="0" distR="0" wp14:anchorId="707DE7D6" wp14:editId="2933F0E2">
                <wp:extent cx="5727700" cy="584200"/>
                <wp:effectExtent l="0" t="0" r="0" b="6350"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7700" cy="584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7392A" w:rsidRPr="00E7392A" w:rsidRDefault="00E7392A" w:rsidP="00D32F4E">
                            <w:pPr>
                              <w:ind w:firstLine="709"/>
                              <w:jc w:val="center"/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Рисунок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5</w:t>
                            </w:r>
                            <w:r w:rsidRPr="00EC2343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Матрицы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val="en-US" w:eastAsia="en-US"/>
                              </w:rPr>
                              <w:t>LU</w:t>
                            </w:r>
                            <w:r w:rsidRPr="00E7392A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разложения, а так же проверочная матрицы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val="en-US" w:eastAsia="en-US"/>
                              </w:rPr>
                              <w:t>L</w:t>
                            </w:r>
                            <w:r w:rsidRPr="00E7392A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*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val="en-US" w:eastAsia="en-US"/>
                              </w:rPr>
                              <w:t>U</w:t>
                            </w:r>
                            <w:r w:rsidRPr="00E7392A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равная изначальной матрице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07DE7D6" id="Надпись 24" o:spid="_x0000_s1030" type="#_x0000_t202" style="width:451pt;height:4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" filled="f" stroked="f" strokeweight=".5pt">
                <v:textbox>
                  <w:txbxContent>
                    <w:p w:rsidR="00E7392A" w:rsidRPr="00E7392A" w:rsidRDefault="00E7392A" w:rsidP="00D32F4E">
                      <w:pPr>
                        <w:ind w:firstLine="709"/>
                        <w:jc w:val="center"/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Рисунок 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5</w:t>
                      </w:r>
                      <w:r w:rsidRPr="00EC2343"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.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Матрицы 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val="en-US" w:eastAsia="en-US"/>
                        </w:rPr>
                        <w:t>LU</w:t>
                      </w:r>
                      <w:r w:rsidRPr="00E7392A"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разложения, а так же проверочная матрицы 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val="en-US" w:eastAsia="en-US"/>
                        </w:rPr>
                        <w:t>L</w:t>
                      </w:r>
                      <w:r w:rsidRPr="00E7392A"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*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val="en-US" w:eastAsia="en-US"/>
                        </w:rPr>
                        <w:t>U</w:t>
                      </w:r>
                      <w:r w:rsidRPr="00E7392A"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равная изначальной матрице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1D30B8" w:rsidRPr="00821AD9" w:rsidRDefault="00D1513B" w:rsidP="00CC6DC1">
      <w:pPr>
        <w:pStyle w:val="a7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D1513B">
        <w:rPr>
          <w:rFonts w:ascii="Times New Roman" w:hAnsi="Times New Roman"/>
          <w:sz w:val="28"/>
          <w:szCs w:val="28"/>
        </w:rPr>
        <w:drawing>
          <wp:inline distT="0" distB="0" distL="0" distR="0" wp14:anchorId="36FDDD04" wp14:editId="29F67A94">
            <wp:extent cx="4381500" cy="1480170"/>
            <wp:effectExtent l="0" t="0" r="0" b="635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2">
                      <a:extLst>
                        <a:ext uri="{BEBA8EAE-BF5A-486C-A8C5-ECC9F3942E4B}">
                          <a14:imgProps xmlns:a14="http://schemas.microsoft.com/office/drawing/2010/main">
                            <a14:imgLayer r:embed="rId113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/>
                              </a14:imgEffect>
                            </a14:imgLayer>
                          </a14:imgProps>
                        </a:ext>
                      </a:extLst>
                    </a:blip>
                    <a:srcRect r="4747" b="10203"/>
                    <a:stretch/>
                  </pic:blipFill>
                  <pic:spPr bwMode="auto">
                    <a:xfrm>
                      <a:off x="0" y="0"/>
                      <a:ext cx="4395250" cy="14848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41C4E">
        <w:rPr>
          <w:noProof/>
          <w:szCs w:val="28"/>
          <w:lang w:val="en-US" w:eastAsia="en-US"/>
        </w:rPr>
        <mc:AlternateContent>
          <mc:Choice Requires="wps">
            <w:drawing>
              <wp:inline distT="0" distB="0" distL="0" distR="0" wp14:anchorId="083E4525" wp14:editId="57EF46DA">
                <wp:extent cx="5410200" cy="317500"/>
                <wp:effectExtent l="0" t="0" r="0" b="6350"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10200" cy="317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41C4E" w:rsidRPr="00E7392A" w:rsidRDefault="00341C4E" w:rsidP="00341C4E">
                            <w:pPr>
                              <w:ind w:firstLine="709"/>
                              <w:jc w:val="center"/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Рисунок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6</w:t>
                            </w:r>
                            <w:r w:rsidRPr="00EC2343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Решение СЛАУ и проверка подстановко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83E4525" id="Надпись 26" o:spid="_x0000_s1031" type="#_x0000_t202" style="width:426pt;height: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" filled="f" stroked="f" strokeweight=".5pt">
                <v:textbox>
                  <w:txbxContent>
                    <w:p w:rsidR="00341C4E" w:rsidRPr="00E7392A" w:rsidRDefault="00341C4E" w:rsidP="00341C4E">
                      <w:pPr>
                        <w:ind w:firstLine="709"/>
                        <w:jc w:val="center"/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Рисунок 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6</w:t>
                      </w:r>
                      <w:r w:rsidRPr="00EC2343"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.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Решение СЛАУ и проверка подстановкой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D32F4E">
        <w:rPr>
          <w:noProof/>
          <w:lang w:val="en-US" w:eastAsia="en-US"/>
        </w:rPr>
        <w:drawing>
          <wp:inline distT="0" distB="0" distL="0" distR="0" wp14:anchorId="3DB654DC" wp14:editId="76F7033A">
            <wp:extent cx="4730750" cy="3533649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4739263" cy="3540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32F4E">
        <w:rPr>
          <w:noProof/>
          <w:szCs w:val="28"/>
          <w:lang w:val="en-US" w:eastAsia="en-US"/>
        </w:rPr>
        <mc:AlternateContent>
          <mc:Choice Requires="wps">
            <w:drawing>
              <wp:inline distT="0" distB="0" distL="0" distR="0" wp14:anchorId="7FC216E6" wp14:editId="53F5662C">
                <wp:extent cx="5505450" cy="412750"/>
                <wp:effectExtent l="0" t="0" r="0" b="6350"/>
                <wp:docPr id="28" name="Надпись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05450" cy="412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32F4E" w:rsidRPr="00F82A60" w:rsidRDefault="00D32F4E" w:rsidP="00D32F4E">
                            <w:pPr>
                              <w:ind w:firstLine="709"/>
                              <w:jc w:val="center"/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Рисунок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7</w:t>
                            </w:r>
                            <w:r w:rsidRPr="00EC2343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 График интерполирующей функции и данных точек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FC216E6" id="Надпись 28" o:spid="_x0000_s1032" type="#_x0000_t202" style="width:433.5pt;height:3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" filled="f" stroked="f" strokeweight=".5pt">
                <v:textbox>
                  <w:txbxContent>
                    <w:p w:rsidR="00D32F4E" w:rsidRPr="00F82A60" w:rsidRDefault="00D32F4E" w:rsidP="00D32F4E">
                      <w:pPr>
                        <w:ind w:firstLine="709"/>
                        <w:jc w:val="center"/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Рисунок 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7</w:t>
                      </w:r>
                      <w:r w:rsidRPr="00EC2343"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.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 График интерполирующей функции и данных точек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CA2D1B" w:rsidRDefault="001D30B8" w:rsidP="00CC6DC1">
      <w:pPr>
        <w:spacing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B03D2">
        <w:rPr>
          <w:rFonts w:ascii="Times New Roman" w:hAnsi="Times New Roman"/>
          <w:b/>
          <w:bCs/>
          <w:sz w:val="28"/>
          <w:szCs w:val="28"/>
          <w:lang w:eastAsia="x-none"/>
        </w:rPr>
        <w:lastRenderedPageBreak/>
        <w:t>Вывод:</w:t>
      </w:r>
      <w:r w:rsidRPr="006B03D2">
        <w:rPr>
          <w:rFonts w:ascii="Times New Roman" w:hAnsi="Times New Roman"/>
          <w:sz w:val="28"/>
          <w:szCs w:val="28"/>
        </w:rPr>
        <w:t xml:space="preserve"> </w:t>
      </w:r>
      <w:r w:rsidR="00EF21C5">
        <w:rPr>
          <w:rFonts w:ascii="Times New Roman" w:hAnsi="Times New Roman"/>
          <w:sz w:val="28"/>
          <w:szCs w:val="28"/>
        </w:rPr>
        <w:t>в</w:t>
      </w:r>
      <w:r w:rsidR="00CC6DC1" w:rsidRPr="00CC6DC1">
        <w:rPr>
          <w:rFonts w:ascii="Times New Roman" w:hAnsi="Times New Roman"/>
          <w:sz w:val="28"/>
          <w:szCs w:val="28"/>
        </w:rPr>
        <w:t xml:space="preserve"> ходе выполнения задания </w:t>
      </w:r>
      <w:r w:rsidR="00CC6DC1">
        <w:rPr>
          <w:rFonts w:ascii="Times New Roman" w:hAnsi="Times New Roman"/>
          <w:sz w:val="28"/>
          <w:szCs w:val="28"/>
        </w:rPr>
        <w:t xml:space="preserve">было реализовано решение СЛАУ </w:t>
      </w:r>
      <w:r w:rsidR="00CC6DC1" w:rsidRPr="00CC6DC1">
        <w:rPr>
          <w:rFonts w:ascii="Times New Roman" w:hAnsi="Times New Roman"/>
          <w:sz w:val="28"/>
          <w:szCs w:val="28"/>
        </w:rPr>
        <w:t>с помощью LU-разложения. Построен график интерполирующей функции и исходных данных, который со</w:t>
      </w:r>
      <w:r w:rsidR="00EF21C5">
        <w:rPr>
          <w:rFonts w:ascii="Times New Roman" w:hAnsi="Times New Roman"/>
          <w:sz w:val="28"/>
          <w:szCs w:val="28"/>
        </w:rPr>
        <w:t>впадает с графиком в задании №1.</w:t>
      </w:r>
    </w:p>
    <w:p w:rsidR="001D30B8" w:rsidRDefault="001D30B8" w:rsidP="00CC6DC1">
      <w:pPr>
        <w:pStyle w:val="2"/>
        <w:numPr>
          <w:ilvl w:val="0"/>
          <w:numId w:val="3"/>
        </w:numPr>
        <w:spacing w:line="240" w:lineRule="auto"/>
        <w:rPr>
          <w:rFonts w:ascii="Times New Roman" w:hAnsi="Times New Roman"/>
          <w:i w:val="0"/>
          <w:iCs w:val="0"/>
          <w:lang w:val="ru-RU"/>
        </w:rPr>
      </w:pPr>
      <w:bookmarkStart w:id="20" w:name="_Toc182589963"/>
      <w:bookmarkStart w:id="21" w:name="_Toc183367701"/>
      <w:r>
        <w:rPr>
          <w:rFonts w:ascii="Times New Roman" w:hAnsi="Times New Roman"/>
          <w:i w:val="0"/>
          <w:iCs w:val="0"/>
          <w:lang w:val="ru-RU"/>
        </w:rPr>
        <w:t>Задача</w:t>
      </w:r>
      <w:r>
        <w:rPr>
          <w:rFonts w:ascii="Times New Roman" w:hAnsi="Times New Roman"/>
          <w:i w:val="0"/>
          <w:iCs w:val="0"/>
          <w:lang w:val="ru-RU"/>
        </w:rPr>
        <w:t xml:space="preserve"> </w:t>
      </w:r>
      <w:bookmarkEnd w:id="20"/>
      <w:r w:rsidR="00F77F6F">
        <w:rPr>
          <w:rFonts w:ascii="Times New Roman" w:hAnsi="Times New Roman"/>
          <w:i w:val="0"/>
          <w:iCs w:val="0"/>
          <w:lang w:val="ru-RU"/>
        </w:rPr>
        <w:t>4</w:t>
      </w:r>
      <w:bookmarkEnd w:id="21"/>
    </w:p>
    <w:p w:rsidR="00953ABF" w:rsidRPr="0073052E" w:rsidRDefault="00953ABF" w:rsidP="00953ABF">
      <w:pPr>
        <w:pStyle w:val="a7"/>
        <w:numPr>
          <w:ilvl w:val="0"/>
          <w:numId w:val="12"/>
        </w:numPr>
        <w:spacing w:after="16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052E">
        <w:rPr>
          <w:rFonts w:ascii="Times New Roman" w:hAnsi="Times New Roman"/>
          <w:sz w:val="28"/>
          <w:szCs w:val="28"/>
        </w:rPr>
        <w:t>Написать вычислительную программу на языке программирования C++ для решения методом прогонки СЛАУ с 5-диагональной матрицей.</w:t>
      </w:r>
    </w:p>
    <w:p w:rsidR="00953ABF" w:rsidRPr="0073052E" w:rsidRDefault="00953ABF" w:rsidP="00953ABF">
      <w:pPr>
        <w:pStyle w:val="a7"/>
        <w:numPr>
          <w:ilvl w:val="0"/>
          <w:numId w:val="12"/>
        </w:numPr>
        <w:spacing w:after="16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052E">
        <w:rPr>
          <w:rFonts w:ascii="Times New Roman" w:hAnsi="Times New Roman"/>
          <w:sz w:val="28"/>
          <w:szCs w:val="28"/>
        </w:rPr>
        <w:t xml:space="preserve">Для отладки программы написать генератор случайных вещественных матриц данного вида с диагональным преобладанием </w:t>
      </w:r>
    </w:p>
    <w:p w:rsidR="00953ABF" w:rsidRPr="00953ABF" w:rsidRDefault="00953ABF" w:rsidP="00953ABF">
      <w:pPr>
        <w:spacing w:after="160" w:line="240" w:lineRule="auto"/>
        <w:jc w:val="both"/>
        <w:rPr>
          <w:rFonts w:ascii="Times New Roman" w:hAnsi="Times New Roman"/>
          <w:sz w:val="28"/>
          <w:szCs w:val="28"/>
        </w:rPr>
      </w:pPr>
    </w:p>
    <w:p w:rsidR="00ED5404" w:rsidRDefault="00953ABF" w:rsidP="00953ABF">
      <w:pPr>
        <w:pStyle w:val="a7"/>
        <w:spacing w:after="160" w:line="240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  <w:r w:rsidRPr="00953ABF">
        <w:rPr>
          <w:rFonts w:ascii="Times New Roman" w:hAnsi="Times New Roman"/>
          <w:sz w:val="28"/>
          <w:szCs w:val="28"/>
        </w:rPr>
        <w:drawing>
          <wp:inline distT="0" distB="0" distL="0" distR="0" wp14:anchorId="30159AAB" wp14:editId="4A9F2152">
            <wp:extent cx="5355590" cy="1089554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BEBA8EAE-BF5A-486C-A8C5-ECC9F3942E4B}">
                          <a14:imgProps xmlns:a14="http://schemas.microsoft.com/office/drawing/2010/main">
                            <a14:imgLayer r:embed="rId116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7973" cy="1142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Cs w:val="28"/>
          <w:lang w:val="en-US" w:eastAsia="en-US"/>
        </w:rPr>
        <mc:AlternateContent>
          <mc:Choice Requires="wps">
            <w:drawing>
              <wp:inline distT="0" distB="0" distL="0" distR="0" wp14:anchorId="1CF0E5B8" wp14:editId="60A98601">
                <wp:extent cx="5505450" cy="679450"/>
                <wp:effectExtent l="0" t="0" r="0" b="6350"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05450" cy="6794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53ABF" w:rsidRPr="00F82A60" w:rsidRDefault="00953ABF" w:rsidP="00953ABF">
                            <w:pPr>
                              <w:ind w:firstLine="709"/>
                              <w:jc w:val="center"/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Рисунок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8</w:t>
                            </w:r>
                            <w:r w:rsidRPr="00EC2343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5-диагональная матрица с диагональным преобладание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CF0E5B8" id="Надпись 30" o:spid="_x0000_s1033" type="#_x0000_t202" style="width:433.5pt;height:5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" filled="f" stroked="f" strokeweight=".5pt">
                <v:textbox>
                  <w:txbxContent>
                    <w:p w:rsidR="00953ABF" w:rsidRPr="00F82A60" w:rsidRDefault="00953ABF" w:rsidP="00953ABF">
                      <w:pPr>
                        <w:ind w:firstLine="709"/>
                        <w:jc w:val="center"/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Рисунок 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8</w:t>
                      </w:r>
                      <w:r w:rsidRPr="00EC2343"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.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5-диагональная матрица с диагональным преобладанием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ED5404" w:rsidRDefault="00ED5404" w:rsidP="00953ABF">
      <w:pPr>
        <w:pStyle w:val="a7"/>
        <w:spacing w:after="160" w:line="240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</w:p>
    <w:p w:rsidR="004927CF" w:rsidRDefault="00ED5404" w:rsidP="004927CF">
      <w:pPr>
        <w:pStyle w:val="a7"/>
        <w:spacing w:after="160" w:line="24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  <w:lang w:eastAsia="x-none"/>
        </w:rPr>
      </w:pPr>
      <w:r w:rsidRPr="00ED5404">
        <w:rPr>
          <w:rFonts w:ascii="Times New Roman" w:hAnsi="Times New Roman"/>
          <w:sz w:val="28"/>
          <w:szCs w:val="28"/>
        </w:rPr>
        <w:drawing>
          <wp:inline distT="0" distB="0" distL="0" distR="0" wp14:anchorId="68F45B70" wp14:editId="753E72B8">
            <wp:extent cx="5617845" cy="1569808"/>
            <wp:effectExtent l="0" t="0" r="190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7">
                      <a:extLst>
                        <a:ext uri="{BEBA8EAE-BF5A-486C-A8C5-ECC9F3942E4B}">
                          <a14:imgProps xmlns:a14="http://schemas.microsoft.com/office/drawing/2010/main">
                            <a14:imgLayer r:embed="rId118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/>
                              </a14:imgEffect>
                            </a14:imgLayer>
                          </a14:imgProps>
                        </a:ext>
                      </a:extLst>
                    </a:blip>
                    <a:srcRect l="282" r="1" b="8642"/>
                    <a:stretch/>
                  </pic:blipFill>
                  <pic:spPr bwMode="auto">
                    <a:xfrm>
                      <a:off x="0" y="0"/>
                      <a:ext cx="5659497" cy="15814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szCs w:val="28"/>
          <w:lang w:val="en-US" w:eastAsia="en-US"/>
        </w:rPr>
        <mc:AlternateContent>
          <mc:Choice Requires="wps">
            <w:drawing>
              <wp:inline distT="0" distB="0" distL="0" distR="0" wp14:anchorId="4A578600" wp14:editId="1ABC78C8">
                <wp:extent cx="5505450" cy="401702"/>
                <wp:effectExtent l="0" t="0" r="0" b="0"/>
                <wp:docPr id="32" name="Надпись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05450" cy="40170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D5404" w:rsidRPr="00F82A60" w:rsidRDefault="00ED5404" w:rsidP="00ED5404">
                            <w:pPr>
                              <w:ind w:firstLine="709"/>
                              <w:jc w:val="center"/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Рисунок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9</w:t>
                            </w:r>
                            <w:r w:rsidRPr="00EC2343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  <w:lang w:eastAsia="en-US"/>
                              </w:rPr>
                              <w:t>Решение 5-диагональной матрицы и проверк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A578600" id="Надпись 32" o:spid="_x0000_s1034" type="#_x0000_t202" style="width:433.5pt;height:3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" filled="f" stroked="f" strokeweight=".5pt">
                <v:textbox>
                  <w:txbxContent>
                    <w:p w:rsidR="00ED5404" w:rsidRPr="00F82A60" w:rsidRDefault="00ED5404" w:rsidP="00ED5404">
                      <w:pPr>
                        <w:ind w:firstLine="709"/>
                        <w:jc w:val="center"/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Рисунок 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9</w:t>
                      </w:r>
                      <w:r w:rsidRPr="00EC2343"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.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noProof/>
                          <w:sz w:val="28"/>
                          <w:szCs w:val="28"/>
                          <w:lang w:eastAsia="en-US"/>
                        </w:rPr>
                        <w:t>Решение 5-диагональной матрицы и проверка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4927CF" w:rsidRPr="004927CF">
        <w:rPr>
          <w:rFonts w:ascii="Times New Roman" w:hAnsi="Times New Roman"/>
          <w:b/>
          <w:bCs/>
          <w:sz w:val="28"/>
          <w:szCs w:val="28"/>
          <w:lang w:eastAsia="x-none"/>
        </w:rPr>
        <w:t xml:space="preserve"> </w:t>
      </w:r>
    </w:p>
    <w:p w:rsidR="004927CF" w:rsidRDefault="004927CF" w:rsidP="004927CF">
      <w:pPr>
        <w:pStyle w:val="a7"/>
        <w:spacing w:after="16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  <w:lang w:eastAsia="x-none"/>
        </w:rPr>
        <w:t>Вывод</w:t>
      </w:r>
      <w:r w:rsidRPr="00446805">
        <w:rPr>
          <w:rFonts w:ascii="Times New Roman" w:hAnsi="Times New Roman"/>
          <w:b/>
          <w:bCs/>
          <w:sz w:val="28"/>
          <w:szCs w:val="28"/>
          <w:lang w:eastAsia="x-none"/>
        </w:rPr>
        <w:t>:</w:t>
      </w:r>
      <w:r>
        <w:rPr>
          <w:rFonts w:ascii="Times New Roman" w:hAnsi="Times New Roman"/>
          <w:b/>
          <w:bCs/>
          <w:sz w:val="28"/>
          <w:szCs w:val="28"/>
          <w:lang w:eastAsia="x-none"/>
        </w:rPr>
        <w:t xml:space="preserve"> </w:t>
      </w:r>
      <w:r w:rsidR="00C35899">
        <w:rPr>
          <w:rFonts w:ascii="Times New Roman" w:hAnsi="Times New Roman"/>
          <w:sz w:val="28"/>
          <w:szCs w:val="28"/>
        </w:rPr>
        <w:t>в</w:t>
      </w:r>
      <w:r w:rsidR="00763E89">
        <w:rPr>
          <w:rFonts w:ascii="Times New Roman" w:hAnsi="Times New Roman"/>
          <w:sz w:val="28"/>
          <w:szCs w:val="28"/>
        </w:rPr>
        <w:t xml:space="preserve"> ходе выполнения задания </w:t>
      </w:r>
      <w:r w:rsidRPr="004927CF">
        <w:rPr>
          <w:rFonts w:ascii="Times New Roman" w:hAnsi="Times New Roman"/>
          <w:sz w:val="28"/>
          <w:szCs w:val="28"/>
        </w:rPr>
        <w:t>была разработана вычислительная программа на языке C++ для решения СЛАУ с 5-диагональной матрицей методом прогонки. Также был реализован генератор случайных вещественных матриц с диагональным преобладанием.</w:t>
      </w:r>
    </w:p>
    <w:p w:rsidR="001D30B8" w:rsidRPr="0096297A" w:rsidRDefault="001D30B8" w:rsidP="00953ABF">
      <w:pPr>
        <w:pStyle w:val="a7"/>
        <w:spacing w:after="160" w:line="240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</w:p>
    <w:p w:rsidR="003A14FC" w:rsidRPr="00B84688" w:rsidRDefault="003A14FC" w:rsidP="00CC6DC1">
      <w:pPr>
        <w:widowControl w:val="0"/>
        <w:spacing w:after="0" w:line="240" w:lineRule="auto"/>
        <w:jc w:val="center"/>
        <w:outlineLvl w:val="0"/>
        <w:rPr>
          <w:noProof/>
          <w:lang w:eastAsia="en-US"/>
        </w:rPr>
      </w:pPr>
    </w:p>
    <w:p w:rsidR="00B63B56" w:rsidRDefault="00B63B56" w:rsidP="00CC6DC1">
      <w:pPr>
        <w:spacing w:after="160" w:line="240" w:lineRule="auto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br w:type="page"/>
      </w:r>
    </w:p>
    <w:p w:rsidR="00783E9F" w:rsidRPr="00B75A3F" w:rsidRDefault="00FE6BF7" w:rsidP="00CC6DC1">
      <w:pPr>
        <w:widowControl w:val="0"/>
        <w:spacing w:after="0" w:line="240" w:lineRule="auto"/>
        <w:ind w:left="567"/>
        <w:jc w:val="center"/>
        <w:outlineLvl w:val="0"/>
        <w:rPr>
          <w:rFonts w:ascii="Times New Roman" w:hAnsi="Times New Roman"/>
          <w:b/>
          <w:caps/>
          <w:sz w:val="28"/>
          <w:szCs w:val="28"/>
        </w:rPr>
      </w:pPr>
      <w:bookmarkStart w:id="22" w:name="_Toc183367702"/>
      <w:r w:rsidRPr="00B75A3F">
        <w:rPr>
          <w:rFonts w:ascii="Times New Roman" w:hAnsi="Times New Roman"/>
          <w:b/>
          <w:caps/>
          <w:sz w:val="28"/>
          <w:szCs w:val="28"/>
        </w:rPr>
        <w:lastRenderedPageBreak/>
        <w:t>Заключение</w:t>
      </w:r>
      <w:bookmarkEnd w:id="22"/>
    </w:p>
    <w:p w:rsidR="00801DA4" w:rsidRPr="00B75A3F" w:rsidRDefault="00801DA4" w:rsidP="00801DA4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801DA4">
        <w:rPr>
          <w:rFonts w:ascii="Times New Roman" w:hAnsi="Times New Roman"/>
          <w:bCs/>
          <w:sz w:val="28"/>
          <w:szCs w:val="28"/>
        </w:rPr>
        <w:t>В результате работы были получены навыки применения различных методов для решения СЛАУ, что полностью соответствует цели работы. Все алгоритмы были проверены и дали правильные результаты.</w:t>
      </w:r>
    </w:p>
    <w:p w:rsidR="00801DA4" w:rsidRPr="00801DA4" w:rsidRDefault="00801DA4" w:rsidP="00801DA4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801DA4">
        <w:rPr>
          <w:rFonts w:ascii="Times New Roman" w:hAnsi="Times New Roman"/>
          <w:bCs/>
          <w:sz w:val="28"/>
          <w:szCs w:val="28"/>
        </w:rPr>
        <w:t>В ходе работы были реализованы несколько методов: метод Гаусса с выбором ведущего элемента, метод LU-разложения и метод прогонки для 5-диагональных матриц.</w:t>
      </w:r>
    </w:p>
    <w:p w:rsidR="00801DA4" w:rsidRPr="00801DA4" w:rsidRDefault="00801DA4" w:rsidP="00801DA4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801DA4">
        <w:rPr>
          <w:rFonts w:ascii="Times New Roman" w:hAnsi="Times New Roman"/>
          <w:bCs/>
          <w:sz w:val="28"/>
          <w:szCs w:val="28"/>
        </w:rPr>
        <w:t>Метод Гаусса был использован для решения СЛАУ</w:t>
      </w:r>
      <w:r w:rsidR="001F7396" w:rsidRPr="001F7396">
        <w:rPr>
          <w:rFonts w:ascii="Times New Roman" w:hAnsi="Times New Roman"/>
          <w:bCs/>
          <w:sz w:val="28"/>
          <w:szCs w:val="28"/>
        </w:rPr>
        <w:t xml:space="preserve">, </w:t>
      </w:r>
      <w:r w:rsidR="00463849">
        <w:rPr>
          <w:rFonts w:ascii="Times New Roman" w:hAnsi="Times New Roman"/>
          <w:bCs/>
          <w:sz w:val="28"/>
          <w:szCs w:val="28"/>
        </w:rPr>
        <w:t xml:space="preserve">для приближения функции использован метод </w:t>
      </w:r>
      <w:r w:rsidRPr="00801DA4">
        <w:rPr>
          <w:rFonts w:ascii="Times New Roman" w:hAnsi="Times New Roman"/>
          <w:bCs/>
          <w:sz w:val="28"/>
          <w:szCs w:val="28"/>
        </w:rPr>
        <w:t>рациональной интерполяции. Построенные графики показали, что программа работает правильно. Метод LU-разложения также успешно решал задачи, давая такие же результаты, как и метод Гаусса.</w:t>
      </w:r>
    </w:p>
    <w:p w:rsidR="00801DA4" w:rsidRPr="00801DA4" w:rsidRDefault="00801DA4" w:rsidP="00801DA4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801DA4">
        <w:rPr>
          <w:rFonts w:ascii="Times New Roman" w:hAnsi="Times New Roman"/>
          <w:bCs/>
          <w:sz w:val="28"/>
          <w:szCs w:val="28"/>
        </w:rPr>
        <w:t>Для решения СЛАУ с 5-диагональной матрицей был использован метод прогонки, а также был написан генератор случайных матриц с диагональным преобладанием для тестирования программы.</w:t>
      </w:r>
    </w:p>
    <w:p w:rsidR="00897037" w:rsidRPr="00D310E5" w:rsidRDefault="00897037" w:rsidP="00CC6DC1">
      <w:pPr>
        <w:spacing w:after="16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D310E5">
        <w:rPr>
          <w:rFonts w:ascii="Times New Roman" w:hAnsi="Times New Roman"/>
          <w:bCs/>
          <w:sz w:val="28"/>
          <w:szCs w:val="28"/>
        </w:rPr>
        <w:br w:type="page"/>
      </w:r>
    </w:p>
    <w:p w:rsidR="00FE6BF7" w:rsidRDefault="00FE6BF7" w:rsidP="00CC6DC1">
      <w:pPr>
        <w:widowControl w:val="0"/>
        <w:spacing w:after="0" w:line="240" w:lineRule="auto"/>
        <w:jc w:val="center"/>
        <w:outlineLvl w:val="0"/>
        <w:rPr>
          <w:rFonts w:ascii="Times New Roman" w:hAnsi="Times New Roman"/>
          <w:b/>
          <w:caps/>
          <w:sz w:val="28"/>
          <w:szCs w:val="28"/>
        </w:rPr>
      </w:pPr>
      <w:bookmarkStart w:id="23" w:name="_Toc183367703"/>
      <w:r w:rsidRPr="0053360A">
        <w:rPr>
          <w:rFonts w:ascii="Times New Roman" w:hAnsi="Times New Roman"/>
          <w:b/>
          <w:caps/>
          <w:sz w:val="28"/>
          <w:szCs w:val="28"/>
        </w:rPr>
        <w:lastRenderedPageBreak/>
        <w:t>Список литературы</w:t>
      </w:r>
      <w:bookmarkEnd w:id="23"/>
    </w:p>
    <w:p w:rsidR="007117DB" w:rsidRPr="007117DB" w:rsidRDefault="007117DB" w:rsidP="00CC6DC1">
      <w:pPr>
        <w:pStyle w:val="a7"/>
        <w:numPr>
          <w:ilvl w:val="0"/>
          <w:numId w:val="11"/>
        </w:numPr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117DB">
        <w:rPr>
          <w:rFonts w:ascii="Times New Roman" w:hAnsi="Times New Roman"/>
          <w:sz w:val="28"/>
          <w:szCs w:val="28"/>
        </w:rPr>
        <w:t>Бахвалов Н. С., Жидков Н. П., Кобельков Г. М. Численные методы: учебник. — М.: Бином, 2018. — 636 с.</w:t>
      </w:r>
    </w:p>
    <w:p w:rsidR="007117DB" w:rsidRDefault="007117DB" w:rsidP="00CC6DC1">
      <w:pPr>
        <w:pStyle w:val="a7"/>
        <w:numPr>
          <w:ilvl w:val="0"/>
          <w:numId w:val="11"/>
        </w:numPr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117DB">
        <w:rPr>
          <w:rFonts w:ascii="Times New Roman" w:hAnsi="Times New Roman"/>
          <w:sz w:val="28"/>
          <w:szCs w:val="28"/>
        </w:rPr>
        <w:t>Калиткин Н. Н. Численные методы: учебник. — 2-е изд. — СПб.: БХВ-Петербург, 2014. — 592 с.</w:t>
      </w:r>
    </w:p>
    <w:p w:rsidR="00B759C5" w:rsidRPr="00B759C5" w:rsidRDefault="00B759C5" w:rsidP="00B759C5">
      <w:pPr>
        <w:pStyle w:val="a7"/>
        <w:numPr>
          <w:ilvl w:val="0"/>
          <w:numId w:val="11"/>
        </w:numPr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59C5">
        <w:rPr>
          <w:rFonts w:ascii="Times New Roman" w:hAnsi="Times New Roman"/>
          <w:sz w:val="28"/>
          <w:szCs w:val="28"/>
        </w:rPr>
        <w:t>Вержбицкий В.М. Основы численных методов: учебник для студентов высших учебных заведений, обучающихся по направлению подготовки дипломированных специалистов «Прикладная математика». — 5-е изд. — М.; Берлин: Директ-Медиа, 2021. — 400 с.</w:t>
      </w:r>
    </w:p>
    <w:p w:rsidR="00B759C5" w:rsidRPr="00B759C5" w:rsidRDefault="00B759C5" w:rsidP="006805FC">
      <w:pPr>
        <w:pStyle w:val="a7"/>
        <w:numPr>
          <w:ilvl w:val="0"/>
          <w:numId w:val="11"/>
        </w:numPr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59C5">
        <w:rPr>
          <w:rFonts w:ascii="Times New Roman" w:hAnsi="Times New Roman"/>
          <w:sz w:val="28"/>
          <w:szCs w:val="28"/>
        </w:rPr>
        <w:t>Завьялов Ю.С., Квасов Б.И., Мирошниченко В.Л. Методы сплайнфункций. — М.: МГУ, 2010. — 280 с.</w:t>
      </w:r>
    </w:p>
    <w:p w:rsidR="00AE27EF" w:rsidRDefault="00AE27EF" w:rsidP="00CC6DC1">
      <w:pPr>
        <w:spacing w:after="16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FE6BF7" w:rsidRPr="00923126" w:rsidRDefault="00FE6BF7" w:rsidP="00CC6DC1">
      <w:pPr>
        <w:widowControl w:val="0"/>
        <w:spacing w:after="0" w:line="240" w:lineRule="auto"/>
        <w:jc w:val="center"/>
        <w:outlineLvl w:val="0"/>
        <w:rPr>
          <w:rFonts w:ascii="Times New Roman" w:hAnsi="Times New Roman"/>
          <w:b/>
          <w:caps/>
          <w:sz w:val="28"/>
          <w:szCs w:val="28"/>
        </w:rPr>
      </w:pPr>
      <w:bookmarkStart w:id="24" w:name="_Toc183367704"/>
      <w:r>
        <w:rPr>
          <w:rFonts w:ascii="Times New Roman" w:hAnsi="Times New Roman"/>
          <w:b/>
          <w:caps/>
          <w:sz w:val="28"/>
          <w:szCs w:val="28"/>
        </w:rPr>
        <w:lastRenderedPageBreak/>
        <w:t>Приложение</w:t>
      </w:r>
      <w:r w:rsidRPr="00923126">
        <w:rPr>
          <w:rFonts w:ascii="Times New Roman" w:hAnsi="Times New Roman"/>
          <w:b/>
          <w:caps/>
          <w:sz w:val="28"/>
          <w:szCs w:val="28"/>
        </w:rPr>
        <w:t xml:space="preserve"> </w:t>
      </w:r>
      <w:r>
        <w:rPr>
          <w:rFonts w:ascii="Times New Roman" w:hAnsi="Times New Roman"/>
          <w:b/>
          <w:caps/>
          <w:sz w:val="28"/>
          <w:szCs w:val="28"/>
        </w:rPr>
        <w:t>А</w:t>
      </w:r>
      <w:bookmarkEnd w:id="24"/>
    </w:p>
    <w:p w:rsidR="00FD38FF" w:rsidRPr="00CB4751" w:rsidRDefault="00FE6BF7" w:rsidP="00CC6DC1">
      <w:pPr>
        <w:widowControl w:val="0"/>
        <w:spacing w:after="0" w:line="24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53360A">
        <w:rPr>
          <w:rFonts w:ascii="Times New Roman" w:hAnsi="Times New Roman"/>
          <w:b/>
          <w:caps/>
          <w:sz w:val="28"/>
          <w:szCs w:val="28"/>
        </w:rPr>
        <w:t>Листинг</w:t>
      </w:r>
      <w:r w:rsidRPr="00923126">
        <w:rPr>
          <w:rFonts w:ascii="Times New Roman" w:hAnsi="Times New Roman"/>
          <w:b/>
          <w:caps/>
          <w:sz w:val="28"/>
          <w:szCs w:val="28"/>
        </w:rPr>
        <w:t xml:space="preserve"> </w:t>
      </w:r>
      <w:r w:rsidRPr="0053360A">
        <w:rPr>
          <w:rFonts w:ascii="Times New Roman" w:hAnsi="Times New Roman"/>
          <w:b/>
          <w:caps/>
          <w:sz w:val="28"/>
          <w:szCs w:val="28"/>
        </w:rPr>
        <w:t>программы</w:t>
      </w:r>
    </w:p>
    <w:p w:rsidR="00A978AD" w:rsidRPr="00CB4751" w:rsidRDefault="004A2CE2" w:rsidP="00CC6DC1">
      <w:pPr>
        <w:pStyle w:val="HTML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  <w:lang w:val="ru-RU" w:eastAsia="ru-RU"/>
        </w:rPr>
        <w:t>С</w:t>
      </w:r>
      <w:r w:rsidR="00635F11">
        <w:rPr>
          <w:rFonts w:ascii="Times New Roman" w:hAnsi="Times New Roman" w:cs="Times New Roman"/>
          <w:b/>
          <w:sz w:val="28"/>
          <w:szCs w:val="28"/>
          <w:lang w:eastAsia="ru-RU"/>
        </w:rPr>
        <w:t>onstants</w:t>
      </w:r>
      <w:r w:rsidR="00A978AD" w:rsidRPr="00CB4751">
        <w:rPr>
          <w:rFonts w:ascii="Times New Roman" w:hAnsi="Times New Roman" w:cs="Times New Roman"/>
          <w:b/>
          <w:sz w:val="28"/>
          <w:szCs w:val="28"/>
          <w:lang w:eastAsia="ru-RU"/>
        </w:rPr>
        <w:t>.</w:t>
      </w:r>
      <w:r w:rsidR="00635F11">
        <w:rPr>
          <w:rFonts w:ascii="Times New Roman" w:hAnsi="Times New Roman" w:cs="Times New Roman"/>
          <w:b/>
          <w:sz w:val="28"/>
          <w:szCs w:val="28"/>
          <w:lang w:eastAsia="ru-RU"/>
        </w:rPr>
        <w:t>h</w:t>
      </w:r>
    </w:p>
    <w:p w:rsidR="00A978AD" w:rsidRDefault="00A978AD" w:rsidP="00CC6DC1">
      <w:pPr>
        <w:pStyle w:val="HTML"/>
        <w:rPr>
          <w:rStyle w:val="HTML1"/>
        </w:rPr>
      </w:pPr>
    </w:p>
    <w:p w:rsidR="002F1479" w:rsidRDefault="002F1479" w:rsidP="00CC6DC1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prag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once</w:t>
      </w:r>
    </w:p>
    <w:p w:rsidR="002F1479" w:rsidRDefault="002F1479" w:rsidP="00CC6DC1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fnde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000A0"/>
          <w:sz w:val="19"/>
          <w:szCs w:val="19"/>
          <w:highlight w:val="white"/>
          <w:lang w:val="en-US" w:eastAsia="en-US"/>
        </w:rPr>
        <w:t>MATH_CONSTANTS_H</w:t>
      </w:r>
    </w:p>
    <w:p w:rsidR="002F1479" w:rsidRDefault="002F1479" w:rsidP="00CC6DC1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defin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000A0"/>
          <w:sz w:val="19"/>
          <w:szCs w:val="19"/>
          <w:highlight w:val="white"/>
          <w:lang w:val="en-US" w:eastAsia="en-US"/>
        </w:rPr>
        <w:t>MATH_CONSTANTS_H</w:t>
      </w:r>
    </w:p>
    <w:p w:rsidR="002F1479" w:rsidRDefault="002F1479" w:rsidP="00CC6DC1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2F1479" w:rsidRDefault="002F1479" w:rsidP="00CC6DC1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3.141592653589793;</w:t>
      </w:r>
    </w:p>
    <w:p w:rsidR="002F1479" w:rsidRDefault="002F1479" w:rsidP="00CC6DC1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ode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10000;</w:t>
      </w:r>
    </w:p>
    <w:p w:rsidR="002F1479" w:rsidRDefault="002F1479" w:rsidP="00CC6DC1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elta0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5 * 1e-5;</w:t>
      </w:r>
    </w:p>
    <w:p w:rsidR="002F1479" w:rsidRDefault="002F1479" w:rsidP="00CC6DC1">
      <w:pPr>
        <w:pStyle w:val="HTML"/>
        <w:rPr>
          <w:rFonts w:ascii="Cascadia Mono" w:eastAsiaTheme="minorHAnsi" w:hAnsi="Cascadia Mono" w:cs="Cascadia Mono"/>
          <w:color w:val="808080"/>
          <w:sz w:val="19"/>
          <w:szCs w:val="19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</w:rPr>
        <w:t>#endif</w:t>
      </w:r>
    </w:p>
    <w:p w:rsidR="00A978AD" w:rsidRDefault="004A2CE2" w:rsidP="00CC6DC1">
      <w:pPr>
        <w:pStyle w:val="HTML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  <w:lang w:eastAsia="ru-RU"/>
        </w:rPr>
        <w:t>FiveDiagonals</w:t>
      </w:r>
      <w:r w:rsidR="00961EFF">
        <w:rPr>
          <w:rFonts w:ascii="Times New Roman" w:hAnsi="Times New Roman" w:cs="Times New Roman"/>
          <w:b/>
          <w:sz w:val="28"/>
          <w:szCs w:val="28"/>
          <w:lang w:eastAsia="ru-RU"/>
        </w:rPr>
        <w:t>.h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prag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once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RecordPoints.h"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lin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Random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i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i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i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* (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ra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/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_ca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</w:t>
      </w:r>
      <w:r>
        <w:rPr>
          <w:rFonts w:ascii="Cascadia Mono" w:eastAsiaTheme="minorHAnsi" w:hAnsi="Cascadia Mono" w:cs="Cascadia Mono"/>
          <w:i/>
          <w:iCs/>
          <w:color w:val="A000A0"/>
          <w:sz w:val="19"/>
          <w:szCs w:val="19"/>
          <w:highlight w:val="white"/>
          <w:lang w:val="en-US" w:eastAsia="en-US"/>
        </w:rPr>
        <w:t>RAND_MA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lin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Random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i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i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ra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 %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i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lin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FiveDiagonalMetho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!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determina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 -1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lph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3)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be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3)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m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3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lph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1, -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0, 1) /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0, 0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be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1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0, 2) /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0, 0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m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1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0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/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0, 0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elta1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1, 1) - (-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1, 0)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lph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1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lph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2, (-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1, 2) -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be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1) * (-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1, 0))) /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elta1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m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2,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1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+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(-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1, 0)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m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1))) /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elta1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be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2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1, 3) /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elta1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2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el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-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2 ? 0 :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2))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be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) +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lph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*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(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2 ? 0 :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2))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lph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) -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1 ? 0 : -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)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2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lph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(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g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2 ? 0 : -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)) +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be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* (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2 ? 0 :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2)) *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lph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) -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1 ? 0 : -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)))) /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el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3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lastRenderedPageBreak/>
        <w:t xml:space="preserve">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be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,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g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3 ? 0 :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2)) /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el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m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-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2 ? 0 :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2))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m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) -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m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*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(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2 ? 0 :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2))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lph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) -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1 ? 0 : -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)))) /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el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3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m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2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lph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) *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) +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m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_ca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- 3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gt;= 0; --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lph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_ca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)) *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_ca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)) -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be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_ca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)) *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_ca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2)) +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m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_ca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)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pop_bac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pop_bac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pop_bac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</w:t>
      </w:r>
    </w:p>
    <w:p w:rsidR="00961EFF" w:rsidRDefault="00961EFF" w:rsidP="00CC6DC1">
      <w:pPr>
        <w:pStyle w:val="HTML"/>
        <w:rPr>
          <w:rFonts w:ascii="Times New Roman" w:hAnsi="Times New Roman" w:cs="Times New Roman"/>
          <w:b/>
          <w:sz w:val="28"/>
          <w:szCs w:val="28"/>
          <w:lang w:eastAsia="ru-RU"/>
        </w:rPr>
      </w:pPr>
    </w:p>
    <w:p w:rsidR="00635F11" w:rsidRDefault="004A2CE2" w:rsidP="00CC6DC1">
      <w:pPr>
        <w:pStyle w:val="HTML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  <w:lang w:eastAsia="ru-RU"/>
        </w:rPr>
        <w:t>Gauss</w:t>
      </w:r>
      <w:r w:rsidR="00635F11">
        <w:rPr>
          <w:rFonts w:ascii="Times New Roman" w:hAnsi="Times New Roman" w:cs="Times New Roman"/>
          <w:b/>
          <w:sz w:val="28"/>
          <w:szCs w:val="28"/>
          <w:lang w:eastAsia="ru-RU"/>
        </w:rPr>
        <w:t>.</w:t>
      </w:r>
      <w:r w:rsidR="0051512D">
        <w:rPr>
          <w:rFonts w:ascii="Times New Roman" w:hAnsi="Times New Roman" w:cs="Times New Roman"/>
          <w:b/>
          <w:sz w:val="28"/>
          <w:szCs w:val="28"/>
          <w:lang w:eastAsia="ru-RU"/>
        </w:rPr>
        <w:t>h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prag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once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IFunction.h"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RecordPoints.h"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lin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aus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esul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i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_inde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ab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) &g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i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i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ab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_inde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i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= 0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There is no solutio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end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 -1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!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_inde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temp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_inde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_inde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temp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lastRenderedPageBreak/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ef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-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/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+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ef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esul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/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_ca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- 2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gt;= 0; --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su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_ca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)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su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esul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esul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su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/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esul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lin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LUDecomposi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U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 1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U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U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U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-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U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}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el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-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U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/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U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L matrix: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end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rint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U matrix: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end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U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rint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y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y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y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y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-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y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esul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_ca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1)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gt;= 0; --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lastRenderedPageBreak/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esul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y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_ca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)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esul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esul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-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U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esul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esul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esul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/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U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mposit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 0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++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++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++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ew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mposit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+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U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mposit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ew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L * U matrix: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end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mposit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rint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esul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las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ationalFunc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: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ublic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unc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ublic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ationalFunc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ew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{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=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ew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voi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add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{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=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evaluat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overri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0) +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1)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2) * 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p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 2)) /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(1 +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3)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4) * 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p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 2) +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5) * 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p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 3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rivat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51512D" w:rsidRDefault="004A2CE2" w:rsidP="004A2CE2">
      <w:pPr>
        <w:pStyle w:val="HTML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</w:rPr>
        <w:t>};</w:t>
      </w:r>
    </w:p>
    <w:p w:rsidR="00635F11" w:rsidRDefault="004A2CE2" w:rsidP="00CC6DC1">
      <w:pPr>
        <w:pStyle w:val="HTML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  <w:lang w:eastAsia="ru-RU"/>
        </w:rPr>
        <w:t>IFunction</w:t>
      </w:r>
      <w:r w:rsidR="0051512D">
        <w:rPr>
          <w:rFonts w:ascii="Times New Roman" w:hAnsi="Times New Roman" w:cs="Times New Roman"/>
          <w:b/>
          <w:sz w:val="28"/>
          <w:szCs w:val="28"/>
          <w:lang w:eastAsia="ru-RU"/>
        </w:rPr>
        <w:t>.h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prag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once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Constants.h"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cmath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iostream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map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stdexcept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vector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las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unc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rotecte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pai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&gt;&g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ublic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virtua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evaluat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degre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_ca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) - 1;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;</w:t>
      </w:r>
    </w:p>
    <w:p w:rsidR="00635F11" w:rsidRDefault="002F1479" w:rsidP="00CC6DC1">
      <w:pPr>
        <w:pStyle w:val="HTML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  <w:lang w:eastAsia="ru-RU"/>
        </w:rPr>
        <w:t>Plotter</w:t>
      </w:r>
      <w:r w:rsidR="0097758A">
        <w:rPr>
          <w:rFonts w:ascii="Times New Roman" w:hAnsi="Times New Roman" w:cs="Times New Roman"/>
          <w:b/>
          <w:sz w:val="28"/>
          <w:szCs w:val="28"/>
          <w:lang w:eastAsia="ru-RU"/>
        </w:rPr>
        <w:t>.h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prag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once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Constants.h"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IFunction.h"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RecordPoints.h"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cmath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fstream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lastRenderedPageBreak/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iomanip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iostream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stdexcept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vector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las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lot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rivat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lotter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hared_pt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unc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&gt;&g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function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&g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abel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ublic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lot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voi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lotDelta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function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bo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toLogsca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voi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lotPointsAndFunc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hared_pt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unc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&g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func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star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e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bo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toLogsca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Labe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;</w:t>
      </w:r>
    </w:p>
    <w:p w:rsidR="002F1479" w:rsidRDefault="002F1479" w:rsidP="00CC6DC1">
      <w:pPr>
        <w:pStyle w:val="HTML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  <w:lang w:eastAsia="ru-RU"/>
        </w:rPr>
        <w:t>RecordPoints.h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prag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once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iomanip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iostream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map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string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vector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las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ublic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: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pai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&gt;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: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voi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addPo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y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{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emplace_bac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y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voi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clear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{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clea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pai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&gt; &amp;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ector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pai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 &amp;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Po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de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[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dex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]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rivat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pai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&gt;&g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las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ublic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&gt;&g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ow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l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itial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.0)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: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ow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l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itial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 {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voi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rint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auto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: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a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: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fixe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et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10)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etpreci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5)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al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lastRenderedPageBreak/>
        <w:t xml:space="preserve">                 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' '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0 ||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gt;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||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0 ||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gt;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[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0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]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h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out_of_rang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Index out of matrix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[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ow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][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l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]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voi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0 ||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gt;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||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0 ||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gt;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[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0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]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h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out_of_rang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Index out of matrix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[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row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][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l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]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determina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*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hi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x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ab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) &gt;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ab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x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x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!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x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temp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x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x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temp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== 0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0.0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ef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-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/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+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ef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e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1.0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e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*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e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las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ublic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&g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lastRenderedPageBreak/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=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efaul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itial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.0)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: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itial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voi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rint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a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: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fixe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et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10)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etpreci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5)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al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' '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de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de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0 ||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de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gt;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h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out_of_rang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Index out of vector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[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dex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]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voi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de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de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0 ||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de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gt;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h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out_of_rang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Index out of vector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[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dex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]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voi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add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{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push_back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voi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clea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{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clea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lin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voi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check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Checking the answer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su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su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row number = 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 direct sum: 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fixed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et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15)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etpreci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10)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sum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 b: 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fixe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et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15)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etpreci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10)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end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2F1479" w:rsidRDefault="004A2CE2" w:rsidP="00CC6DC1">
      <w:pPr>
        <w:pStyle w:val="HTML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</w:rPr>
        <w:t>}</w:t>
      </w:r>
    </w:p>
    <w:p w:rsidR="002F1479" w:rsidRDefault="002F1479" w:rsidP="00CC6DC1">
      <w:pPr>
        <w:pStyle w:val="HTML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  <w:lang w:eastAsia="ru-RU"/>
        </w:rPr>
        <w:t>Tester.h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Constants.h"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FiveDiagonal.h"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Gauss.h"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Plotter.h"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RecordPoints.h"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iomanip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iostream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&lt;sstream&gt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pragm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once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las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es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rivat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bo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fir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bo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co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bo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thir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bo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fourth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itialRecor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ublic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bo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makeTe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umb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;</w:t>
      </w:r>
    </w:p>
    <w:p w:rsidR="002F1479" w:rsidRDefault="002F1479" w:rsidP="00CC6DC1">
      <w:pPr>
        <w:pStyle w:val="HTML"/>
        <w:rPr>
          <w:rFonts w:ascii="Times New Roman" w:hAnsi="Times New Roman" w:cs="Times New Roman"/>
          <w:b/>
          <w:sz w:val="28"/>
          <w:szCs w:val="28"/>
          <w:lang w:eastAsia="ru-RU"/>
        </w:rPr>
      </w:pPr>
    </w:p>
    <w:p w:rsidR="002F1479" w:rsidRDefault="004A2CE2" w:rsidP="00CC6DC1">
      <w:pPr>
        <w:pStyle w:val="HTML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  <w:lang w:eastAsia="ru-RU"/>
        </w:rPr>
        <w:t>main</w:t>
      </w:r>
      <w:r w:rsidR="002F1479">
        <w:rPr>
          <w:rFonts w:ascii="Times New Roman" w:hAnsi="Times New Roman" w:cs="Times New Roman"/>
          <w:b/>
          <w:sz w:val="28"/>
          <w:szCs w:val="28"/>
          <w:lang w:eastAsia="ru-RU"/>
        </w:rPr>
        <w:t>.cpp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Tester.h"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mai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ra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tatic_ca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unsigne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ti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0)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whi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1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Test N: 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i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gt;&g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es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makeTe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\n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0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</w:t>
      </w:r>
    </w:p>
    <w:p w:rsidR="002F1479" w:rsidRDefault="002F1479" w:rsidP="00CC6DC1">
      <w:pPr>
        <w:pStyle w:val="HTML"/>
        <w:rPr>
          <w:rFonts w:ascii="Times New Roman" w:hAnsi="Times New Roman" w:cs="Times New Roman"/>
          <w:b/>
          <w:sz w:val="28"/>
          <w:szCs w:val="28"/>
          <w:lang w:eastAsia="ru-RU"/>
        </w:rPr>
      </w:pPr>
    </w:p>
    <w:p w:rsidR="002F1479" w:rsidRDefault="002F1479" w:rsidP="00CC6DC1">
      <w:pPr>
        <w:pStyle w:val="HTML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  <w:lang w:eastAsia="ru-RU"/>
        </w:rPr>
        <w:t>Plotter.cpp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Plotter.h"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lot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lot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: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lotter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abel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=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function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=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hared_pt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unc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&gt;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voi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lot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lotDelta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bo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toLogsca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ofstrea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Fi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.dat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!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Fi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is_ope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h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runtime_err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Error creating data file!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[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0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]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++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Fi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[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0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]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Po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.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fir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 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auto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function :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Fi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etpreci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numeric_limi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max_digits10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function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Po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.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seco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 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Fi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Fi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clo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ofstrea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lotter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_point.gp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!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is_ope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h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runtime_err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Error creating gnuplot script!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set title '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'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set grid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toLogsca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set logscale y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set xlabel 'n'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set ylabel 'delta'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set format y '%.3e'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set pointsize 1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lastRenderedPageBreak/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plot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 '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.dat' using 1: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2)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 with points title '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[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]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'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!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 - 1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, \\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clo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mma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gnuplot -p 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lotter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_point.gp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yste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mma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c_st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voi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lot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lotPointsAndFunc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 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hared_pt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unc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&g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func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star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e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bo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toLogsca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ofstrea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FileOv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lotter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_points_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.dat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!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FileOv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is_ope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h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runtime_err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Error creating data file!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++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FileOv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Po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.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fir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 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FileOv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etpreci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numeric_limi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max_digits10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Po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.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seco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 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FileOv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FileOv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clo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ofstrea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lotter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.gp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!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is_ope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h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runtime_err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Error creating gnuplot script!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set grid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toLogsca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set logscale y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set xlabel 'x'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set ylabel 'y'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set format y '%.3e'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set pointsize 1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plot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 '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lotter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_points_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.dat' using 1 : 2 with points title '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',\ 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ofstrea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File2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lotter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_function_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func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-&gt;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.dat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!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File2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is_ope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hr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runtime_err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Error creating data file!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step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e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star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/ (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ode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-1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ode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lastRenderedPageBreak/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star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*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step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File2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 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func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-&gt;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evaluat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ataFile2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 '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lotter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_function_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func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-&gt;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.dat' using 1:2 with lines title '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func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-&gt;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'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nuplotScrip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clo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mma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gnuplot -p 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lotterNam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+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.gp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system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comma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c_st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ring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lot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Labe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 {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abels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[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]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}</w:t>
      </w:r>
    </w:p>
    <w:p w:rsidR="002F1479" w:rsidRDefault="002F1479" w:rsidP="00CC6DC1">
      <w:pPr>
        <w:pStyle w:val="HTML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  <w:lang w:eastAsia="ru-RU"/>
        </w:rPr>
        <w:t>Tester.cpp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808080"/>
          <w:sz w:val="19"/>
          <w:szCs w:val="19"/>
          <w:highlight w:val="white"/>
          <w:lang w:val="en-US" w:eastAsia="en-US"/>
        </w:rPr>
        <w:t>#includ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Tester.h"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es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itialRecor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Point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Initial Points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        {-2, 0.28205}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        {-1.20, 1.0452}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        {-0.400, 2.5052}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        {0.400, 1.1723}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        {1.20, -0.20842}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        {2., -0.28661}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    }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bo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es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fir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ry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lot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lot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1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itialRecor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, -1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2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q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3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_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itialRecor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Po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fir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y_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itialRecor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Po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co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p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_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}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el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 -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y_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*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p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_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y_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rint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auto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uss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aus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Gauss answer: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uss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rint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ationalFunc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us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Gausia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us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add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uss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lot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lotPointsAndFunc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itialRecor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make_share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ationalFunc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us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), -2, 2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al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check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gauss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atch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excep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er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Error: 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wh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al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r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bo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es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co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ry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lot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lot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2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itialRecor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, -1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2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q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3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_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itialRecor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Po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fir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y_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itialRecor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getPo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co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=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p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_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}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el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 -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y_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*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pow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x_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y_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rint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auto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u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LUDecomposi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LU answer: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u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rint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ationalFunc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Uria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LU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Uria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add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u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lot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lotPointsAndFunc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nitialRecor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make_share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lt;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ationalFunc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&gt;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Uria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,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                        -2, 2,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al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check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Lu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atch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excep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er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Error: 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wh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al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r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bo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es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thir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ry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atch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excep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er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Error: 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wh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al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r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bo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es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fourth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ry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lastRenderedPageBreak/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Plot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plot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4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8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cord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 0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re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data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[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]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resiz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+ 1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n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0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lt;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 ++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ab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== 0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Random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50, 90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}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el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ab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== 1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Random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20, 50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}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el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if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abs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-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== 2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Random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5, 10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}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el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j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, 0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tVal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i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dimens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RandomDoubl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-1, 1)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rint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auto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fiveDiagonal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=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FiveDiagonalMetho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fiveDiagonal answer: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fiveDiagonal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printVecto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ou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check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matrix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,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fiveDiagonalAnsw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atch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on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exceptio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&amp;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t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i/>
          <w:iCs/>
          <w:color w:val="000080"/>
          <w:sz w:val="19"/>
          <w:szCs w:val="19"/>
          <w:highlight w:val="white"/>
          <w:lang w:val="en-US" w:eastAsia="en-US"/>
        </w:rPr>
        <w:t>cer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Error: 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.</w:t>
      </w:r>
      <w:r>
        <w:rPr>
          <w:rFonts w:ascii="Cascadia Mono" w:eastAsiaTheme="minorHAnsi" w:hAnsi="Cascadia Mono" w:cs="Cascadia Mono"/>
          <w:i/>
          <w:iCs/>
          <w:color w:val="880000"/>
          <w:sz w:val="19"/>
          <w:szCs w:val="19"/>
          <w:highlight w:val="white"/>
          <w:lang w:val="en-US" w:eastAsia="en-US"/>
        </w:rPr>
        <w:t>wha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() </w:t>
      </w:r>
      <w:r>
        <w:rPr>
          <w:rFonts w:ascii="Cascadia Mono" w:eastAsiaTheme="minorHAnsi" w:hAnsi="Cascadia Mono" w:cs="Cascadia Mono"/>
          <w:color w:val="008080"/>
          <w:sz w:val="19"/>
          <w:szCs w:val="19"/>
          <w:highlight w:val="white"/>
          <w:lang w:val="en-US" w:eastAsia="en-US"/>
        </w:rPr>
        <w:t>&lt;&lt;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A31515"/>
          <w:sz w:val="19"/>
          <w:szCs w:val="19"/>
          <w:highlight w:val="white"/>
          <w:lang w:val="en-US" w:eastAsia="en-US"/>
        </w:rPr>
        <w:t>"\n"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al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ru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bool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Test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: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makeTe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</w:t>
      </w:r>
      <w:r>
        <w:rPr>
          <w:rFonts w:ascii="Cascadia Mono" w:eastAsiaTheme="minorHAnsi" w:hAnsi="Cascadia Mono" w:cs="Cascadia Mono"/>
          <w:i/>
          <w:iCs/>
          <w:color w:val="0000FF"/>
          <w:sz w:val="19"/>
          <w:szCs w:val="19"/>
          <w:highlight w:val="white"/>
          <w:lang w:val="en-US" w:eastAsia="en-US"/>
        </w:rPr>
        <w:t>size_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umb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switch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(</w:t>
      </w:r>
      <w:r>
        <w:rPr>
          <w:rFonts w:ascii="Cascadia Mono" w:eastAsiaTheme="minorHAnsi" w:hAnsi="Cascadia Mono" w:cs="Cascadia Mono"/>
          <w:color w:val="000080"/>
          <w:sz w:val="19"/>
          <w:szCs w:val="19"/>
          <w:highlight w:val="white"/>
          <w:lang w:val="en-US" w:eastAsia="en-US"/>
        </w:rPr>
        <w:t>number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) {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a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1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firs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a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2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secon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a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3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third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ca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4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880000"/>
          <w:sz w:val="19"/>
          <w:szCs w:val="19"/>
          <w:highlight w:val="white"/>
          <w:lang w:val="en-US" w:eastAsia="en-US"/>
        </w:rPr>
        <w:t>fourth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()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default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: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 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return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ascadia Mono" w:eastAsiaTheme="minorHAnsi" w:hAnsi="Cascadia Mono" w:cs="Cascadia Mono"/>
          <w:color w:val="0000FF"/>
          <w:sz w:val="19"/>
          <w:szCs w:val="19"/>
          <w:highlight w:val="white"/>
          <w:lang w:val="en-US" w:eastAsia="en-US"/>
        </w:rPr>
        <w:t>false</w:t>
      </w: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;</w:t>
      </w:r>
    </w:p>
    <w:p w:rsidR="004A2CE2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 xml:space="preserve">  }</w:t>
      </w:r>
    </w:p>
    <w:p w:rsidR="002F1479" w:rsidRDefault="004A2CE2" w:rsidP="004A2CE2">
      <w:pPr>
        <w:autoSpaceDE w:val="0"/>
        <w:autoSpaceDN w:val="0"/>
        <w:adjustRightInd w:val="0"/>
        <w:spacing w:after="0" w:line="240" w:lineRule="auto"/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ascadia Mono" w:eastAsiaTheme="minorHAnsi" w:hAnsi="Cascadia Mono" w:cs="Cascadia Mono"/>
          <w:color w:val="000000"/>
          <w:sz w:val="19"/>
          <w:szCs w:val="19"/>
          <w:highlight w:val="white"/>
          <w:lang w:val="en-US" w:eastAsia="en-US"/>
        </w:rPr>
        <w:t>}</w:t>
      </w:r>
    </w:p>
    <w:sectPr w:rsidR="002F1479" w:rsidSect="00BE7283">
      <w:footerReference w:type="default" r:id="rId119"/>
      <w:pgSz w:w="11906" w:h="16838"/>
      <w:pgMar w:top="1134" w:right="1134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A68FB" w:rsidRDefault="009A68FB">
      <w:pPr>
        <w:spacing w:after="0" w:line="240" w:lineRule="auto"/>
      </w:pPr>
      <w:r>
        <w:separator/>
      </w:r>
    </w:p>
  </w:endnote>
  <w:endnote w:type="continuationSeparator" w:id="0">
    <w:p w:rsidR="009A68FB" w:rsidRDefault="009A68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00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3B56" w:rsidRPr="003A3322" w:rsidRDefault="00B63B56">
    <w:pPr>
      <w:pStyle w:val="aa"/>
      <w:jc w:val="center"/>
      <w:rPr>
        <w:rFonts w:ascii="Times New Roman" w:hAnsi="Times New Roman"/>
        <w:sz w:val="28"/>
        <w:szCs w:val="28"/>
      </w:rPr>
    </w:pPr>
    <w:r w:rsidRPr="003A3322">
      <w:rPr>
        <w:rFonts w:ascii="Times New Roman" w:hAnsi="Times New Roman"/>
        <w:sz w:val="28"/>
        <w:szCs w:val="28"/>
      </w:rPr>
      <w:fldChar w:fldCharType="begin"/>
    </w:r>
    <w:r w:rsidRPr="003A3322">
      <w:rPr>
        <w:rFonts w:ascii="Times New Roman" w:hAnsi="Times New Roman"/>
        <w:sz w:val="28"/>
        <w:szCs w:val="28"/>
      </w:rPr>
      <w:instrText xml:space="preserve"> PAGE   \* MERGEFORMAT </w:instrText>
    </w:r>
    <w:r w:rsidRPr="003A3322">
      <w:rPr>
        <w:rFonts w:ascii="Times New Roman" w:hAnsi="Times New Roman"/>
        <w:sz w:val="28"/>
        <w:szCs w:val="28"/>
      </w:rPr>
      <w:fldChar w:fldCharType="separate"/>
    </w:r>
    <w:r w:rsidR="004C3E9C">
      <w:rPr>
        <w:rFonts w:ascii="Times New Roman" w:hAnsi="Times New Roman"/>
        <w:noProof/>
        <w:sz w:val="28"/>
        <w:szCs w:val="28"/>
      </w:rPr>
      <w:t>12</w:t>
    </w:r>
    <w:r w:rsidRPr="003A3322">
      <w:rPr>
        <w:rFonts w:ascii="Times New Roman" w:hAnsi="Times New Roman"/>
        <w:sz w:val="28"/>
        <w:szCs w:val="2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A68FB" w:rsidRDefault="009A68FB">
      <w:pPr>
        <w:spacing w:after="0" w:line="240" w:lineRule="auto"/>
      </w:pPr>
      <w:r>
        <w:separator/>
      </w:r>
    </w:p>
  </w:footnote>
  <w:footnote w:type="continuationSeparator" w:id="0">
    <w:p w:rsidR="009A68FB" w:rsidRDefault="009A68F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F491A"/>
    <w:multiLevelType w:val="hybridMultilevel"/>
    <w:tmpl w:val="7BA4E6BC"/>
    <w:lvl w:ilvl="0" w:tplc="0409000F">
      <w:start w:val="1"/>
      <w:numFmt w:val="decimal"/>
      <w:lvlText w:val="%1.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0A1F6D43"/>
    <w:multiLevelType w:val="hybridMultilevel"/>
    <w:tmpl w:val="1F1856A2"/>
    <w:lvl w:ilvl="0" w:tplc="D11A5BD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6CF3C61"/>
    <w:multiLevelType w:val="hybridMultilevel"/>
    <w:tmpl w:val="0688E4BE"/>
    <w:lvl w:ilvl="0" w:tplc="7A1AB32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DA51A5"/>
    <w:multiLevelType w:val="hybridMultilevel"/>
    <w:tmpl w:val="8FBCBFA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9C5D4C"/>
    <w:multiLevelType w:val="hybridMultilevel"/>
    <w:tmpl w:val="0F5804C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90251C"/>
    <w:multiLevelType w:val="hybridMultilevel"/>
    <w:tmpl w:val="426A70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0252C2"/>
    <w:multiLevelType w:val="hybridMultilevel"/>
    <w:tmpl w:val="553C49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911249"/>
    <w:multiLevelType w:val="multilevel"/>
    <w:tmpl w:val="70E4613E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4C03466F"/>
    <w:multiLevelType w:val="hybridMultilevel"/>
    <w:tmpl w:val="840C3680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F1C3E23"/>
    <w:multiLevelType w:val="hybridMultilevel"/>
    <w:tmpl w:val="426A70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5647A7"/>
    <w:multiLevelType w:val="hybridMultilevel"/>
    <w:tmpl w:val="1AC695FE"/>
    <w:lvl w:ilvl="0" w:tplc="7EFC25AE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BE22815"/>
    <w:multiLevelType w:val="hybridMultilevel"/>
    <w:tmpl w:val="A514A0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0944E82"/>
    <w:multiLevelType w:val="hybridMultilevel"/>
    <w:tmpl w:val="0A6C53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2657E9E"/>
    <w:multiLevelType w:val="hybridMultilevel"/>
    <w:tmpl w:val="1AC695FE"/>
    <w:lvl w:ilvl="0" w:tplc="7EFC25AE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06441C"/>
    <w:multiLevelType w:val="hybridMultilevel"/>
    <w:tmpl w:val="8FBCBFA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9DC527A"/>
    <w:multiLevelType w:val="hybridMultilevel"/>
    <w:tmpl w:val="959890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6"/>
  </w:num>
  <w:num w:numId="4">
    <w:abstractNumId w:val="11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3"/>
  </w:num>
  <w:num w:numId="9">
    <w:abstractNumId w:val="12"/>
  </w:num>
  <w:num w:numId="10">
    <w:abstractNumId w:val="2"/>
  </w:num>
  <w:num w:numId="1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"/>
  </w:num>
  <w:num w:numId="17">
    <w:abstractNumId w:val="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activeWritingStyle w:appName="MSWord" w:lang="ru-RU" w:vendorID="64" w:dllVersion="131078" w:nlCheck="1" w:checkStyle="0"/>
  <w:activeWritingStyle w:appName="MSWord" w:lang="en-US" w:vendorID="64" w:dllVersion="131078" w:nlCheck="1" w:checkStyle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7A3E"/>
    <w:rsid w:val="00033451"/>
    <w:rsid w:val="00043093"/>
    <w:rsid w:val="000450D9"/>
    <w:rsid w:val="00045301"/>
    <w:rsid w:val="000516FB"/>
    <w:rsid w:val="00063D6E"/>
    <w:rsid w:val="000730BF"/>
    <w:rsid w:val="00092F2A"/>
    <w:rsid w:val="00093BFF"/>
    <w:rsid w:val="000A6B8C"/>
    <w:rsid w:val="000A7293"/>
    <w:rsid w:val="000B2D0F"/>
    <w:rsid w:val="000C3A5B"/>
    <w:rsid w:val="000D7B0E"/>
    <w:rsid w:val="000E7DB4"/>
    <w:rsid w:val="001026E4"/>
    <w:rsid w:val="00102836"/>
    <w:rsid w:val="001103A8"/>
    <w:rsid w:val="00111077"/>
    <w:rsid w:val="00126A96"/>
    <w:rsid w:val="00130B1F"/>
    <w:rsid w:val="00136ABF"/>
    <w:rsid w:val="00143590"/>
    <w:rsid w:val="001449F9"/>
    <w:rsid w:val="0015623E"/>
    <w:rsid w:val="00157B19"/>
    <w:rsid w:val="00162838"/>
    <w:rsid w:val="00174ADD"/>
    <w:rsid w:val="00176AE5"/>
    <w:rsid w:val="00181E10"/>
    <w:rsid w:val="00182231"/>
    <w:rsid w:val="001857CF"/>
    <w:rsid w:val="0019295A"/>
    <w:rsid w:val="00192B83"/>
    <w:rsid w:val="001A02F3"/>
    <w:rsid w:val="001B2FAE"/>
    <w:rsid w:val="001C4680"/>
    <w:rsid w:val="001D1D51"/>
    <w:rsid w:val="001D30B8"/>
    <w:rsid w:val="001F7396"/>
    <w:rsid w:val="002229C4"/>
    <w:rsid w:val="00222D8F"/>
    <w:rsid w:val="00227F85"/>
    <w:rsid w:val="00230701"/>
    <w:rsid w:val="00230A4E"/>
    <w:rsid w:val="00231223"/>
    <w:rsid w:val="00234A24"/>
    <w:rsid w:val="00244E2F"/>
    <w:rsid w:val="00245F78"/>
    <w:rsid w:val="002649F8"/>
    <w:rsid w:val="002821D9"/>
    <w:rsid w:val="00293B93"/>
    <w:rsid w:val="00297A3E"/>
    <w:rsid w:val="002B52FF"/>
    <w:rsid w:val="002C3382"/>
    <w:rsid w:val="002C5A3D"/>
    <w:rsid w:val="002D6298"/>
    <w:rsid w:val="002E29C6"/>
    <w:rsid w:val="002F1479"/>
    <w:rsid w:val="002F3C24"/>
    <w:rsid w:val="003009B2"/>
    <w:rsid w:val="0030527E"/>
    <w:rsid w:val="003211F1"/>
    <w:rsid w:val="00341C4E"/>
    <w:rsid w:val="003543ED"/>
    <w:rsid w:val="00386122"/>
    <w:rsid w:val="0038650D"/>
    <w:rsid w:val="00397A03"/>
    <w:rsid w:val="003A0B3A"/>
    <w:rsid w:val="003A1118"/>
    <w:rsid w:val="003A14FC"/>
    <w:rsid w:val="003A24F0"/>
    <w:rsid w:val="003A3F4A"/>
    <w:rsid w:val="003B4717"/>
    <w:rsid w:val="003C587B"/>
    <w:rsid w:val="003D041B"/>
    <w:rsid w:val="003D1FF7"/>
    <w:rsid w:val="003E162C"/>
    <w:rsid w:val="00401261"/>
    <w:rsid w:val="0040556F"/>
    <w:rsid w:val="0041099B"/>
    <w:rsid w:val="004177FB"/>
    <w:rsid w:val="00421D31"/>
    <w:rsid w:val="00421D6C"/>
    <w:rsid w:val="004467D0"/>
    <w:rsid w:val="0045203C"/>
    <w:rsid w:val="00463849"/>
    <w:rsid w:val="00463CF4"/>
    <w:rsid w:val="00463D26"/>
    <w:rsid w:val="00486F71"/>
    <w:rsid w:val="004927CF"/>
    <w:rsid w:val="00495B19"/>
    <w:rsid w:val="004A2CE2"/>
    <w:rsid w:val="004C3E9C"/>
    <w:rsid w:val="004F361D"/>
    <w:rsid w:val="0051386B"/>
    <w:rsid w:val="0051512D"/>
    <w:rsid w:val="00517ABD"/>
    <w:rsid w:val="00554E5C"/>
    <w:rsid w:val="00570148"/>
    <w:rsid w:val="00587B3E"/>
    <w:rsid w:val="005936BF"/>
    <w:rsid w:val="00596470"/>
    <w:rsid w:val="005A16B7"/>
    <w:rsid w:val="005B6CE5"/>
    <w:rsid w:val="005F153C"/>
    <w:rsid w:val="005F62F0"/>
    <w:rsid w:val="00615BAE"/>
    <w:rsid w:val="006246BB"/>
    <w:rsid w:val="00635F11"/>
    <w:rsid w:val="006447E6"/>
    <w:rsid w:val="006466FC"/>
    <w:rsid w:val="00646920"/>
    <w:rsid w:val="00656462"/>
    <w:rsid w:val="0065696C"/>
    <w:rsid w:val="006713C0"/>
    <w:rsid w:val="00680DA2"/>
    <w:rsid w:val="00681B7C"/>
    <w:rsid w:val="00684D4C"/>
    <w:rsid w:val="00687C14"/>
    <w:rsid w:val="006A486B"/>
    <w:rsid w:val="006B03D2"/>
    <w:rsid w:val="006B309F"/>
    <w:rsid w:val="006C40E0"/>
    <w:rsid w:val="006D1970"/>
    <w:rsid w:val="006D3DB5"/>
    <w:rsid w:val="006D5D95"/>
    <w:rsid w:val="006E2B9A"/>
    <w:rsid w:val="007117DB"/>
    <w:rsid w:val="00725577"/>
    <w:rsid w:val="0074089C"/>
    <w:rsid w:val="007463ED"/>
    <w:rsid w:val="00763E89"/>
    <w:rsid w:val="00772279"/>
    <w:rsid w:val="00776757"/>
    <w:rsid w:val="0078123D"/>
    <w:rsid w:val="00783E9F"/>
    <w:rsid w:val="00785CA8"/>
    <w:rsid w:val="007944B4"/>
    <w:rsid w:val="007948B9"/>
    <w:rsid w:val="007B1DAD"/>
    <w:rsid w:val="007C1C37"/>
    <w:rsid w:val="007C251F"/>
    <w:rsid w:val="007E08C3"/>
    <w:rsid w:val="00801DA4"/>
    <w:rsid w:val="00804CA6"/>
    <w:rsid w:val="00810A18"/>
    <w:rsid w:val="00821129"/>
    <w:rsid w:val="00833F39"/>
    <w:rsid w:val="00866B72"/>
    <w:rsid w:val="008879F0"/>
    <w:rsid w:val="00897037"/>
    <w:rsid w:val="00897DF1"/>
    <w:rsid w:val="008B28A2"/>
    <w:rsid w:val="008D2CDC"/>
    <w:rsid w:val="008E3BED"/>
    <w:rsid w:val="008E7EDA"/>
    <w:rsid w:val="008F62F5"/>
    <w:rsid w:val="009056BF"/>
    <w:rsid w:val="00923126"/>
    <w:rsid w:val="00937FD9"/>
    <w:rsid w:val="00942147"/>
    <w:rsid w:val="009527BA"/>
    <w:rsid w:val="00953ABF"/>
    <w:rsid w:val="00956F67"/>
    <w:rsid w:val="00961EFF"/>
    <w:rsid w:val="0096297A"/>
    <w:rsid w:val="00964397"/>
    <w:rsid w:val="0097758A"/>
    <w:rsid w:val="009962B2"/>
    <w:rsid w:val="009A4EBF"/>
    <w:rsid w:val="009A66C7"/>
    <w:rsid w:val="009A68FB"/>
    <w:rsid w:val="009C4976"/>
    <w:rsid w:val="009D3174"/>
    <w:rsid w:val="009E2EEA"/>
    <w:rsid w:val="009F2506"/>
    <w:rsid w:val="009F7CAE"/>
    <w:rsid w:val="00A0053B"/>
    <w:rsid w:val="00A0546A"/>
    <w:rsid w:val="00A10213"/>
    <w:rsid w:val="00A12D63"/>
    <w:rsid w:val="00A36956"/>
    <w:rsid w:val="00A40F4F"/>
    <w:rsid w:val="00A467B7"/>
    <w:rsid w:val="00A778B4"/>
    <w:rsid w:val="00A84F9F"/>
    <w:rsid w:val="00A93A9E"/>
    <w:rsid w:val="00A9703D"/>
    <w:rsid w:val="00A978AD"/>
    <w:rsid w:val="00AA04CF"/>
    <w:rsid w:val="00AA1052"/>
    <w:rsid w:val="00AB18AE"/>
    <w:rsid w:val="00AB21DD"/>
    <w:rsid w:val="00AB5AEE"/>
    <w:rsid w:val="00AC5EEE"/>
    <w:rsid w:val="00AE27EF"/>
    <w:rsid w:val="00AE5EE7"/>
    <w:rsid w:val="00B12065"/>
    <w:rsid w:val="00B224D6"/>
    <w:rsid w:val="00B41FCB"/>
    <w:rsid w:val="00B445B3"/>
    <w:rsid w:val="00B46E5C"/>
    <w:rsid w:val="00B51C40"/>
    <w:rsid w:val="00B53DB7"/>
    <w:rsid w:val="00B63B56"/>
    <w:rsid w:val="00B759C5"/>
    <w:rsid w:val="00B75A3F"/>
    <w:rsid w:val="00B7789F"/>
    <w:rsid w:val="00B81F47"/>
    <w:rsid w:val="00B8269A"/>
    <w:rsid w:val="00B84688"/>
    <w:rsid w:val="00B85009"/>
    <w:rsid w:val="00B920B4"/>
    <w:rsid w:val="00B9633A"/>
    <w:rsid w:val="00B968D2"/>
    <w:rsid w:val="00BA6FE1"/>
    <w:rsid w:val="00BB14A3"/>
    <w:rsid w:val="00BB5DA1"/>
    <w:rsid w:val="00BE0F38"/>
    <w:rsid w:val="00BE7283"/>
    <w:rsid w:val="00BF094B"/>
    <w:rsid w:val="00BF249E"/>
    <w:rsid w:val="00C0023E"/>
    <w:rsid w:val="00C04BCA"/>
    <w:rsid w:val="00C35899"/>
    <w:rsid w:val="00C5002C"/>
    <w:rsid w:val="00C514D8"/>
    <w:rsid w:val="00C56E3D"/>
    <w:rsid w:val="00CA2D1B"/>
    <w:rsid w:val="00CB02C1"/>
    <w:rsid w:val="00CB4751"/>
    <w:rsid w:val="00CC6DC1"/>
    <w:rsid w:val="00CD46C8"/>
    <w:rsid w:val="00CE0B78"/>
    <w:rsid w:val="00CE3169"/>
    <w:rsid w:val="00D1513B"/>
    <w:rsid w:val="00D310E5"/>
    <w:rsid w:val="00D32F4E"/>
    <w:rsid w:val="00D369E5"/>
    <w:rsid w:val="00D4561B"/>
    <w:rsid w:val="00D511D6"/>
    <w:rsid w:val="00D534D1"/>
    <w:rsid w:val="00D56DDF"/>
    <w:rsid w:val="00D61CBA"/>
    <w:rsid w:val="00D91000"/>
    <w:rsid w:val="00D95DFD"/>
    <w:rsid w:val="00D96466"/>
    <w:rsid w:val="00D96AB8"/>
    <w:rsid w:val="00DD6C6B"/>
    <w:rsid w:val="00DE27A4"/>
    <w:rsid w:val="00DF4BB7"/>
    <w:rsid w:val="00E04720"/>
    <w:rsid w:val="00E27709"/>
    <w:rsid w:val="00E27D30"/>
    <w:rsid w:val="00E36A76"/>
    <w:rsid w:val="00E4242B"/>
    <w:rsid w:val="00E428B4"/>
    <w:rsid w:val="00E45FCB"/>
    <w:rsid w:val="00E7392A"/>
    <w:rsid w:val="00E76E87"/>
    <w:rsid w:val="00E811F2"/>
    <w:rsid w:val="00E865F4"/>
    <w:rsid w:val="00E94400"/>
    <w:rsid w:val="00EC2343"/>
    <w:rsid w:val="00ED5404"/>
    <w:rsid w:val="00EF21C5"/>
    <w:rsid w:val="00EF3352"/>
    <w:rsid w:val="00F205E3"/>
    <w:rsid w:val="00F227D0"/>
    <w:rsid w:val="00F269C1"/>
    <w:rsid w:val="00F37703"/>
    <w:rsid w:val="00F473F5"/>
    <w:rsid w:val="00F50E82"/>
    <w:rsid w:val="00F5194D"/>
    <w:rsid w:val="00F535B2"/>
    <w:rsid w:val="00F65461"/>
    <w:rsid w:val="00F70B88"/>
    <w:rsid w:val="00F77F6F"/>
    <w:rsid w:val="00F82A60"/>
    <w:rsid w:val="00F84B47"/>
    <w:rsid w:val="00F86E9E"/>
    <w:rsid w:val="00F87550"/>
    <w:rsid w:val="00F9284B"/>
    <w:rsid w:val="00F93582"/>
    <w:rsid w:val="00FD1755"/>
    <w:rsid w:val="00FD38FF"/>
    <w:rsid w:val="00FE6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3B95C8"/>
  <w15:chartTrackingRefBased/>
  <w15:docId w15:val="{47B0CF42-FC11-4B7C-A1DE-C0502C93A5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6BF7"/>
    <w:pPr>
      <w:spacing w:after="200" w:line="276" w:lineRule="auto"/>
    </w:pPr>
    <w:rPr>
      <w:rFonts w:ascii="Calibri" w:eastAsia="Times New Roman" w:hAnsi="Calibri" w:cs="Times New Roman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FE6BF7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  <w:lang w:val="x-none" w:eastAsia="x-none"/>
    </w:rPr>
  </w:style>
  <w:style w:type="paragraph" w:styleId="2">
    <w:name w:val="heading 2"/>
    <w:basedOn w:val="a"/>
    <w:next w:val="a"/>
    <w:link w:val="20"/>
    <w:uiPriority w:val="9"/>
    <w:unhideWhenUsed/>
    <w:qFormat/>
    <w:rsid w:val="00FE6BF7"/>
    <w:pPr>
      <w:keepNext/>
      <w:spacing w:before="240" w:after="60"/>
      <w:outlineLvl w:val="1"/>
    </w:pPr>
    <w:rPr>
      <w:rFonts w:ascii="Calibri Light" w:hAnsi="Calibri Light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FE6BF7"/>
    <w:pPr>
      <w:keepNext/>
      <w:spacing w:before="240" w:after="60" w:line="240" w:lineRule="auto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paragraph" w:styleId="4">
    <w:name w:val="heading 4"/>
    <w:basedOn w:val="a"/>
    <w:next w:val="a"/>
    <w:link w:val="40"/>
    <w:uiPriority w:val="9"/>
    <w:unhideWhenUsed/>
    <w:qFormat/>
    <w:rsid w:val="00FE6BF7"/>
    <w:pPr>
      <w:keepNext/>
      <w:spacing w:before="240" w:after="60"/>
      <w:outlineLvl w:val="3"/>
    </w:pPr>
    <w:rPr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uiPriority w:val="9"/>
    <w:unhideWhenUsed/>
    <w:qFormat/>
    <w:rsid w:val="00FE6BF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unhideWhenUsed/>
    <w:qFormat/>
    <w:rsid w:val="00FE6BF7"/>
    <w:pPr>
      <w:spacing w:before="240" w:after="60"/>
      <w:outlineLvl w:val="5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E6BF7"/>
    <w:rPr>
      <w:rFonts w:ascii="Cambria" w:eastAsia="Times New Roman" w:hAnsi="Cambria" w:cs="Times New Roman"/>
      <w:b/>
      <w:bCs/>
      <w:color w:val="365F91"/>
      <w:sz w:val="28"/>
      <w:szCs w:val="28"/>
      <w:lang w:val="x-none" w:eastAsia="x-none"/>
    </w:rPr>
  </w:style>
  <w:style w:type="character" w:customStyle="1" w:styleId="20">
    <w:name w:val="Заголовок 2 Знак"/>
    <w:basedOn w:val="a0"/>
    <w:link w:val="2"/>
    <w:uiPriority w:val="9"/>
    <w:rsid w:val="00FE6BF7"/>
    <w:rPr>
      <w:rFonts w:ascii="Calibri Light" w:eastAsia="Times New Roman" w:hAnsi="Calibri Light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FE6BF7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character" w:customStyle="1" w:styleId="40">
    <w:name w:val="Заголовок 4 Знак"/>
    <w:basedOn w:val="a0"/>
    <w:link w:val="4"/>
    <w:uiPriority w:val="9"/>
    <w:rsid w:val="00FE6BF7"/>
    <w:rPr>
      <w:rFonts w:ascii="Calibri" w:eastAsia="Times New Roman" w:hAnsi="Calibri" w:cs="Times New Roman"/>
      <w:b/>
      <w:bCs/>
      <w:sz w:val="28"/>
      <w:szCs w:val="28"/>
      <w:lang w:val="x-none" w:eastAsia="x-none"/>
    </w:rPr>
  </w:style>
  <w:style w:type="character" w:customStyle="1" w:styleId="50">
    <w:name w:val="Заголовок 5 Знак"/>
    <w:basedOn w:val="a0"/>
    <w:link w:val="5"/>
    <w:uiPriority w:val="9"/>
    <w:rsid w:val="00FE6BF7"/>
    <w:rPr>
      <w:rFonts w:ascii="Calibri" w:eastAsia="Times New Roman" w:hAnsi="Calibri" w:cs="Times New Roman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0"/>
    <w:link w:val="6"/>
    <w:uiPriority w:val="9"/>
    <w:rsid w:val="00FE6BF7"/>
    <w:rPr>
      <w:rFonts w:ascii="Calibri" w:eastAsia="Times New Roman" w:hAnsi="Calibri" w:cs="Times New Roman"/>
      <w:b/>
      <w:bCs/>
      <w:lang w:val="ru-RU" w:eastAsia="ru-RU"/>
    </w:rPr>
  </w:style>
  <w:style w:type="paragraph" w:customStyle="1" w:styleId="a3">
    <w:basedOn w:val="a"/>
    <w:next w:val="a4"/>
    <w:link w:val="a5"/>
    <w:qFormat/>
    <w:rsid w:val="00FE6BF7"/>
    <w:pPr>
      <w:spacing w:after="0" w:line="360" w:lineRule="auto"/>
      <w:ind w:firstLine="720"/>
      <w:jc w:val="center"/>
    </w:pPr>
    <w:rPr>
      <w:rFonts w:ascii="Times New Roman" w:hAnsi="Times New Roman"/>
      <w:sz w:val="32"/>
      <w:szCs w:val="24"/>
      <w:lang w:val="en-US" w:eastAsia="en-US"/>
    </w:rPr>
  </w:style>
  <w:style w:type="character" w:customStyle="1" w:styleId="a5">
    <w:name w:val="Название Знак"/>
    <w:link w:val="a3"/>
    <w:rsid w:val="00FE6BF7"/>
    <w:rPr>
      <w:rFonts w:ascii="Times New Roman" w:eastAsia="Times New Roman" w:hAnsi="Times New Roman" w:cs="Times New Roman"/>
      <w:sz w:val="32"/>
      <w:szCs w:val="24"/>
    </w:rPr>
  </w:style>
  <w:style w:type="paragraph" w:styleId="31">
    <w:name w:val="Body Text Indent 3"/>
    <w:basedOn w:val="a"/>
    <w:link w:val="32"/>
    <w:unhideWhenUsed/>
    <w:rsid w:val="00FE6BF7"/>
    <w:pPr>
      <w:spacing w:after="0" w:line="360" w:lineRule="auto"/>
      <w:ind w:firstLine="720"/>
      <w:jc w:val="center"/>
    </w:pPr>
    <w:rPr>
      <w:rFonts w:ascii="Times New Roman" w:hAnsi="Times New Roman"/>
      <w:sz w:val="26"/>
      <w:szCs w:val="24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FE6BF7"/>
    <w:rPr>
      <w:rFonts w:ascii="Times New Roman" w:eastAsia="Times New Roman" w:hAnsi="Times New Roman" w:cs="Times New Roman"/>
      <w:sz w:val="26"/>
      <w:szCs w:val="24"/>
      <w:lang w:val="x-none" w:eastAsia="x-none"/>
    </w:rPr>
  </w:style>
  <w:style w:type="table" w:styleId="a6">
    <w:name w:val="Table Grid"/>
    <w:basedOn w:val="a1"/>
    <w:uiPriority w:val="59"/>
    <w:rsid w:val="00FE6BF7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List Paragraph"/>
    <w:basedOn w:val="a"/>
    <w:uiPriority w:val="34"/>
    <w:qFormat/>
    <w:rsid w:val="00FE6BF7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FE6BF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FE6BF7"/>
    <w:rPr>
      <w:rFonts w:ascii="Calibri" w:eastAsia="Times New Roman" w:hAnsi="Calibri" w:cs="Times New Roman"/>
      <w:lang w:val="ru-RU" w:eastAsia="ru-RU"/>
    </w:rPr>
  </w:style>
  <w:style w:type="paragraph" w:styleId="aa">
    <w:name w:val="footer"/>
    <w:basedOn w:val="a"/>
    <w:link w:val="ab"/>
    <w:uiPriority w:val="99"/>
    <w:unhideWhenUsed/>
    <w:rsid w:val="00FE6BF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FE6BF7"/>
    <w:rPr>
      <w:rFonts w:ascii="Calibri" w:eastAsia="Times New Roman" w:hAnsi="Calibri" w:cs="Times New Roman"/>
      <w:lang w:val="ru-RU" w:eastAsia="ru-RU"/>
    </w:rPr>
  </w:style>
  <w:style w:type="paragraph" w:styleId="ac">
    <w:name w:val="Balloon Text"/>
    <w:basedOn w:val="a"/>
    <w:link w:val="ad"/>
    <w:uiPriority w:val="99"/>
    <w:semiHidden/>
    <w:unhideWhenUsed/>
    <w:rsid w:val="00FE6BF7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d">
    <w:name w:val="Текст выноски Знак"/>
    <w:basedOn w:val="a0"/>
    <w:link w:val="ac"/>
    <w:uiPriority w:val="99"/>
    <w:semiHidden/>
    <w:rsid w:val="00FE6BF7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ae">
    <w:name w:val="No Spacing"/>
    <w:uiPriority w:val="1"/>
    <w:qFormat/>
    <w:rsid w:val="00FE6BF7"/>
    <w:pPr>
      <w:spacing w:after="0" w:line="240" w:lineRule="auto"/>
    </w:pPr>
    <w:rPr>
      <w:rFonts w:ascii="Calibri" w:eastAsia="Times New Roman" w:hAnsi="Calibri" w:cs="Times New Roman"/>
      <w:lang w:val="ru-RU" w:eastAsia="ru-RU"/>
    </w:rPr>
  </w:style>
  <w:style w:type="paragraph" w:styleId="af">
    <w:name w:val="TOC Heading"/>
    <w:basedOn w:val="1"/>
    <w:next w:val="a"/>
    <w:uiPriority w:val="39"/>
    <w:unhideWhenUsed/>
    <w:qFormat/>
    <w:rsid w:val="00FE6BF7"/>
    <w:pPr>
      <w:spacing w:before="240" w:line="259" w:lineRule="auto"/>
      <w:outlineLvl w:val="9"/>
    </w:pPr>
    <w:rPr>
      <w:rFonts w:ascii="Calibri Light" w:hAnsi="Calibri Light"/>
      <w:b w:val="0"/>
      <w:bCs w:val="0"/>
      <w:color w:val="2E74B5"/>
      <w:sz w:val="32"/>
      <w:szCs w:val="32"/>
    </w:rPr>
  </w:style>
  <w:style w:type="paragraph" w:styleId="33">
    <w:name w:val="toc 3"/>
    <w:basedOn w:val="a"/>
    <w:next w:val="a"/>
    <w:autoRedefine/>
    <w:uiPriority w:val="39"/>
    <w:unhideWhenUsed/>
    <w:rsid w:val="00FE6BF7"/>
    <w:pPr>
      <w:ind w:left="440"/>
    </w:pPr>
  </w:style>
  <w:style w:type="character" w:styleId="af0">
    <w:name w:val="Hyperlink"/>
    <w:uiPriority w:val="99"/>
    <w:unhideWhenUsed/>
    <w:rsid w:val="00FE6BF7"/>
    <w:rPr>
      <w:color w:val="0563C1"/>
      <w:u w:val="single"/>
    </w:rPr>
  </w:style>
  <w:style w:type="paragraph" w:styleId="11">
    <w:name w:val="toc 1"/>
    <w:basedOn w:val="a"/>
    <w:next w:val="a"/>
    <w:autoRedefine/>
    <w:uiPriority w:val="39"/>
    <w:unhideWhenUsed/>
    <w:rsid w:val="00FE6BF7"/>
    <w:rPr>
      <w:rFonts w:ascii="Times New Roman" w:hAnsi="Times New Roman"/>
      <w:sz w:val="28"/>
    </w:rPr>
  </w:style>
  <w:style w:type="paragraph" w:styleId="af1">
    <w:name w:val="caption"/>
    <w:basedOn w:val="a"/>
    <w:next w:val="a"/>
    <w:uiPriority w:val="35"/>
    <w:unhideWhenUsed/>
    <w:qFormat/>
    <w:rsid w:val="00FE6BF7"/>
    <w:rPr>
      <w:b/>
      <w:bCs/>
      <w:sz w:val="20"/>
      <w:szCs w:val="20"/>
    </w:rPr>
  </w:style>
  <w:style w:type="paragraph" w:styleId="21">
    <w:name w:val="toc 2"/>
    <w:basedOn w:val="a"/>
    <w:next w:val="a"/>
    <w:autoRedefine/>
    <w:uiPriority w:val="39"/>
    <w:unhideWhenUsed/>
    <w:rsid w:val="00FE6BF7"/>
    <w:rPr>
      <w:rFonts w:ascii="Times New Roman" w:hAnsi="Times New Roman"/>
      <w:sz w:val="28"/>
    </w:rPr>
  </w:style>
  <w:style w:type="character" w:customStyle="1" w:styleId="apple-converted-space">
    <w:name w:val="apple-converted-space"/>
    <w:rsid w:val="00FE6BF7"/>
  </w:style>
  <w:style w:type="character" w:styleId="af2">
    <w:name w:val="Strong"/>
    <w:uiPriority w:val="22"/>
    <w:qFormat/>
    <w:rsid w:val="00FE6BF7"/>
    <w:rPr>
      <w:b/>
      <w:bCs/>
    </w:rPr>
  </w:style>
  <w:style w:type="paragraph" w:styleId="af3">
    <w:name w:val="Normal (Web)"/>
    <w:basedOn w:val="a"/>
    <w:uiPriority w:val="99"/>
    <w:unhideWhenUsed/>
    <w:qFormat/>
    <w:rsid w:val="00FE6BF7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mwe-math-mathml-inline">
    <w:name w:val="mwe-math-mathml-inline"/>
    <w:rsid w:val="00FE6BF7"/>
  </w:style>
  <w:style w:type="character" w:customStyle="1" w:styleId="shorttext">
    <w:name w:val="short_text"/>
    <w:basedOn w:val="a0"/>
    <w:rsid w:val="00FE6BF7"/>
  </w:style>
  <w:style w:type="paragraph" w:customStyle="1" w:styleId="af4">
    <w:name w:val="Отчетный"/>
    <w:link w:val="af5"/>
    <w:qFormat/>
    <w:rsid w:val="00FE6BF7"/>
    <w:pPr>
      <w:widowControl w:val="0"/>
      <w:tabs>
        <w:tab w:val="left" w:pos="289"/>
      </w:tabs>
      <w:spacing w:after="0" w:line="276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af5">
    <w:name w:val="Отчетный Знак"/>
    <w:link w:val="af4"/>
    <w:rsid w:val="00FE6BF7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customStyle="1" w:styleId="12">
    <w:name w:val="ЗАГОЛОВКИ 1"/>
    <w:basedOn w:val="a"/>
    <w:link w:val="13"/>
    <w:qFormat/>
    <w:rsid w:val="00FE6BF7"/>
    <w:pPr>
      <w:tabs>
        <w:tab w:val="left" w:pos="289"/>
      </w:tabs>
      <w:spacing w:before="200" w:after="160"/>
    </w:pPr>
    <w:rPr>
      <w:rFonts w:ascii="Times New Roman" w:hAnsi="Times New Roman"/>
      <w:b/>
      <w:sz w:val="28"/>
      <w:szCs w:val="28"/>
    </w:rPr>
  </w:style>
  <w:style w:type="character" w:customStyle="1" w:styleId="13">
    <w:name w:val="ЗАГОЛОВКИ 1 Знак"/>
    <w:link w:val="12"/>
    <w:rsid w:val="00FE6BF7"/>
    <w:rPr>
      <w:rFonts w:ascii="Times New Roman" w:eastAsia="Times New Roman" w:hAnsi="Times New Roman" w:cs="Times New Roman"/>
      <w:b/>
      <w:sz w:val="28"/>
      <w:szCs w:val="28"/>
      <w:lang w:val="ru-RU" w:eastAsia="ru-RU"/>
    </w:rPr>
  </w:style>
  <w:style w:type="character" w:styleId="af6">
    <w:name w:val="annotation reference"/>
    <w:uiPriority w:val="99"/>
    <w:semiHidden/>
    <w:unhideWhenUsed/>
    <w:rsid w:val="00FE6BF7"/>
    <w:rPr>
      <w:sz w:val="16"/>
      <w:szCs w:val="16"/>
    </w:rPr>
  </w:style>
  <w:style w:type="paragraph" w:styleId="af7">
    <w:name w:val="annotation text"/>
    <w:basedOn w:val="a"/>
    <w:link w:val="af8"/>
    <w:uiPriority w:val="99"/>
    <w:unhideWhenUsed/>
    <w:rsid w:val="00FE6BF7"/>
    <w:rPr>
      <w:sz w:val="20"/>
      <w:szCs w:val="20"/>
    </w:rPr>
  </w:style>
  <w:style w:type="character" w:customStyle="1" w:styleId="af8">
    <w:name w:val="Текст примечания Знак"/>
    <w:basedOn w:val="a0"/>
    <w:link w:val="af7"/>
    <w:uiPriority w:val="99"/>
    <w:rsid w:val="00FE6BF7"/>
    <w:rPr>
      <w:rFonts w:ascii="Calibri" w:eastAsia="Times New Roman" w:hAnsi="Calibri" w:cs="Times New Roman"/>
      <w:sz w:val="20"/>
      <w:szCs w:val="20"/>
      <w:lang w:val="ru-RU" w:eastAsia="ru-RU"/>
    </w:rPr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FE6BF7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rsid w:val="00FE6BF7"/>
    <w:rPr>
      <w:rFonts w:ascii="Calibri" w:eastAsia="Times New Roman" w:hAnsi="Calibri" w:cs="Times New Roman"/>
      <w:b/>
      <w:bCs/>
      <w:sz w:val="20"/>
      <w:szCs w:val="20"/>
      <w:lang w:val="ru-RU" w:eastAsia="ru-RU"/>
    </w:rPr>
  </w:style>
  <w:style w:type="paragraph" w:styleId="22">
    <w:name w:val="Quote"/>
    <w:aliases w:val="под рис"/>
    <w:basedOn w:val="a"/>
    <w:next w:val="a"/>
    <w:link w:val="23"/>
    <w:uiPriority w:val="29"/>
    <w:qFormat/>
    <w:rsid w:val="00FE6BF7"/>
    <w:pPr>
      <w:spacing w:after="240" w:line="240" w:lineRule="auto"/>
      <w:jc w:val="center"/>
    </w:pPr>
    <w:rPr>
      <w:rFonts w:ascii="Times New Roman" w:hAnsi="Times New Roman"/>
      <w:iCs/>
      <w:color w:val="000000"/>
      <w:sz w:val="28"/>
    </w:rPr>
  </w:style>
  <w:style w:type="character" w:customStyle="1" w:styleId="23">
    <w:name w:val="Цитата 2 Знак"/>
    <w:aliases w:val="под рис Знак"/>
    <w:basedOn w:val="a0"/>
    <w:link w:val="22"/>
    <w:uiPriority w:val="29"/>
    <w:rsid w:val="00FE6BF7"/>
    <w:rPr>
      <w:rFonts w:ascii="Times New Roman" w:eastAsia="Times New Roman" w:hAnsi="Times New Roman" w:cs="Times New Roman"/>
      <w:iCs/>
      <w:color w:val="000000"/>
      <w:sz w:val="28"/>
      <w:lang w:val="ru-RU" w:eastAsia="ru-RU"/>
    </w:rPr>
  </w:style>
  <w:style w:type="character" w:customStyle="1" w:styleId="citation">
    <w:name w:val="citation"/>
    <w:rsid w:val="00FE6BF7"/>
  </w:style>
  <w:style w:type="paragraph" w:customStyle="1" w:styleId="text">
    <w:name w:val="text"/>
    <w:basedOn w:val="a"/>
    <w:rsid w:val="00FE6BF7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en-US" w:eastAsia="en-US"/>
    </w:rPr>
  </w:style>
  <w:style w:type="character" w:styleId="afb">
    <w:name w:val="Emphasis"/>
    <w:uiPriority w:val="20"/>
    <w:qFormat/>
    <w:rsid w:val="00FE6BF7"/>
    <w:rPr>
      <w:i/>
      <w:iCs/>
    </w:rPr>
  </w:style>
  <w:style w:type="paragraph" w:styleId="HTML">
    <w:name w:val="HTML Preformatted"/>
    <w:basedOn w:val="a"/>
    <w:link w:val="HTML0"/>
    <w:uiPriority w:val="99"/>
    <w:semiHidden/>
    <w:unhideWhenUsed/>
    <w:rsid w:val="00FE6BF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  <w:lang w:val="en-US" w:eastAsia="en-US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FE6BF7"/>
    <w:rPr>
      <w:rFonts w:ascii="Courier New" w:eastAsia="Times New Roman" w:hAnsi="Courier New" w:cs="Courier New"/>
      <w:sz w:val="20"/>
      <w:szCs w:val="20"/>
    </w:rPr>
  </w:style>
  <w:style w:type="character" w:styleId="HTML1">
    <w:name w:val="HTML Code"/>
    <w:uiPriority w:val="99"/>
    <w:semiHidden/>
    <w:unhideWhenUsed/>
    <w:rsid w:val="00FE6BF7"/>
    <w:rPr>
      <w:rFonts w:ascii="Courier New" w:eastAsia="Times New Roman" w:hAnsi="Courier New" w:cs="Courier New"/>
      <w:sz w:val="20"/>
      <w:szCs w:val="20"/>
    </w:rPr>
  </w:style>
  <w:style w:type="paragraph" w:styleId="a4">
    <w:name w:val="Title"/>
    <w:basedOn w:val="a"/>
    <w:next w:val="a"/>
    <w:link w:val="afc"/>
    <w:uiPriority w:val="10"/>
    <w:qFormat/>
    <w:rsid w:val="00FE6BF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c">
    <w:name w:val="Заголовок Знак"/>
    <w:basedOn w:val="a0"/>
    <w:link w:val="a4"/>
    <w:uiPriority w:val="10"/>
    <w:rsid w:val="00FE6BF7"/>
    <w:rPr>
      <w:rFonts w:asciiTheme="majorHAnsi" w:eastAsiaTheme="majorEastAsia" w:hAnsiTheme="majorHAnsi" w:cstheme="majorBidi"/>
      <w:spacing w:val="-10"/>
      <w:kern w:val="28"/>
      <w:sz w:val="56"/>
      <w:szCs w:val="56"/>
      <w:lang w:val="ru-RU" w:eastAsia="ru-RU"/>
    </w:rPr>
  </w:style>
  <w:style w:type="character" w:styleId="afd">
    <w:name w:val="Placeholder Text"/>
    <w:basedOn w:val="a0"/>
    <w:uiPriority w:val="99"/>
    <w:semiHidden/>
    <w:rsid w:val="00F535B2"/>
    <w:rPr>
      <w:color w:val="808080"/>
    </w:rPr>
  </w:style>
  <w:style w:type="character" w:styleId="afe">
    <w:name w:val="FollowedHyperlink"/>
    <w:basedOn w:val="a0"/>
    <w:uiPriority w:val="99"/>
    <w:semiHidden/>
    <w:unhideWhenUsed/>
    <w:rsid w:val="00B920B4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40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5145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44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22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79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54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9296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8583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41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47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3201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91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806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853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10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0423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351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7612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778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52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717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94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986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458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548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43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347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06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5819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98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1010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059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5033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5199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783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658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41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24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922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812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088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3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1592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887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9193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356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816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902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697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32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820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420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12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2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314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5984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975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5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12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3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626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161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61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9803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551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5570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2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png"/><Relationship Id="rId16" Type="http://schemas.openxmlformats.org/officeDocument/2006/relationships/image" Target="media/image5.wmf"/><Relationship Id="rId107" Type="http://schemas.openxmlformats.org/officeDocument/2006/relationships/image" Target="media/image46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3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microsoft.com/office/2007/relationships/hdphoto" Target="media/hdphoto4.wdp"/><Relationship Id="rId118" Type="http://schemas.microsoft.com/office/2007/relationships/hdphoto" Target="media/hdphoto6.wdp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3.bin"/><Relationship Id="rId108" Type="http://schemas.microsoft.com/office/2007/relationships/hdphoto" Target="media/hdphoto2.wdp"/><Relationship Id="rId54" Type="http://schemas.openxmlformats.org/officeDocument/2006/relationships/image" Target="media/image23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png"/><Relationship Id="rId119" Type="http://schemas.openxmlformats.org/officeDocument/2006/relationships/footer" Target="footer1.xml"/><Relationship Id="rId44" Type="http://schemas.openxmlformats.org/officeDocument/2006/relationships/image" Target="media/image19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7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4.png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png"/><Relationship Id="rId115" Type="http://schemas.openxmlformats.org/officeDocument/2006/relationships/image" Target="media/image51.png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105" Type="http://schemas.openxmlformats.org/officeDocument/2006/relationships/image" Target="media/image45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116" Type="http://schemas.microsoft.com/office/2007/relationships/hdphoto" Target="media/hdphoto5.wdp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microsoft.com/office/2007/relationships/hdphoto" Target="media/hdphoto3.wdp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microsoft.com/office/2007/relationships/hdphoto" Target="media/hdphoto1.wdp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C06B71-0E0A-4BE2-B2DD-4DB5ACCA0E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26</Pages>
  <Words>4964</Words>
  <Characters>28296</Characters>
  <Application>Microsoft Office Word</Application>
  <DocSecurity>0</DocSecurity>
  <Lines>235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rriskiz</dc:creator>
  <cp:keywords/>
  <dc:description/>
  <cp:lastModifiedBy>borriskiz</cp:lastModifiedBy>
  <cp:revision>66</cp:revision>
  <dcterms:created xsi:type="dcterms:W3CDTF">2024-11-15T13:53:00Z</dcterms:created>
  <dcterms:modified xsi:type="dcterms:W3CDTF">2024-11-24T14:18:00Z</dcterms:modified>
</cp:coreProperties>
</file>